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E22C65" w14:textId="77777777" w:rsidR="003E3FC9" w:rsidRPr="000A6AB0" w:rsidRDefault="003E3FC9" w:rsidP="008F38FF">
      <w:pPr>
        <w:rPr>
          <w:rFonts w:cs="Arial"/>
          <w:sz w:val="22"/>
          <w:szCs w:val="22"/>
        </w:rPr>
      </w:pPr>
    </w:p>
    <w:p w14:paraId="4ACE0BDD" w14:textId="77777777" w:rsidR="002D5C72" w:rsidRPr="00D83336" w:rsidRDefault="002D5C72" w:rsidP="008F38FF">
      <w:pPr>
        <w:rPr>
          <w:rFonts w:ascii="Century Gothic" w:hAnsi="Century Gothic" w:cs="Arial"/>
          <w:sz w:val="22"/>
          <w:szCs w:val="22"/>
        </w:rPr>
      </w:pPr>
      <w:r w:rsidRPr="00D83336">
        <w:rPr>
          <w:rFonts w:ascii="Century Gothic" w:hAnsi="Century Gothic" w:cs="Arial"/>
          <w:sz w:val="22"/>
          <w:szCs w:val="22"/>
        </w:rPr>
        <w:t>Name: __</w:t>
      </w:r>
      <w:r w:rsidR="00F85393" w:rsidRPr="00D83336">
        <w:rPr>
          <w:rFonts w:ascii="Century Gothic" w:hAnsi="Century Gothic" w:cs="Arial"/>
          <w:sz w:val="22"/>
          <w:szCs w:val="22"/>
        </w:rPr>
        <w:t>_____________</w:t>
      </w:r>
      <w:r w:rsidR="00EC59D2" w:rsidRPr="00D83336">
        <w:rPr>
          <w:rFonts w:ascii="Century Gothic" w:hAnsi="Century Gothic" w:cs="Arial"/>
          <w:sz w:val="22"/>
          <w:szCs w:val="22"/>
        </w:rPr>
        <w:t>________________</w:t>
      </w:r>
      <w:r w:rsidR="00F85393" w:rsidRPr="00D83336">
        <w:rPr>
          <w:rFonts w:ascii="Century Gothic" w:hAnsi="Century Gothic" w:cs="Arial"/>
          <w:sz w:val="22"/>
          <w:szCs w:val="22"/>
        </w:rPr>
        <w:t>_____</w:t>
      </w:r>
      <w:r w:rsidR="0060254C" w:rsidRPr="00D83336">
        <w:rPr>
          <w:rFonts w:ascii="Century Gothic" w:hAnsi="Century Gothic" w:cs="Arial"/>
          <w:sz w:val="22"/>
          <w:szCs w:val="22"/>
        </w:rPr>
        <w:t>______</w:t>
      </w:r>
      <w:r w:rsidR="00F85393" w:rsidRPr="00D83336">
        <w:rPr>
          <w:rFonts w:ascii="Century Gothic" w:hAnsi="Century Gothic" w:cs="Arial"/>
          <w:sz w:val="22"/>
          <w:szCs w:val="22"/>
        </w:rPr>
        <w:t xml:space="preserve">  </w:t>
      </w:r>
      <w:r w:rsidR="00EC59D2" w:rsidRPr="00D83336">
        <w:rPr>
          <w:rFonts w:ascii="Century Gothic" w:hAnsi="Century Gothic" w:cs="Arial"/>
          <w:sz w:val="22"/>
          <w:szCs w:val="22"/>
        </w:rPr>
        <w:t xml:space="preserve"> Dat</w:t>
      </w:r>
      <w:r w:rsidRPr="00D83336">
        <w:rPr>
          <w:rFonts w:ascii="Century Gothic" w:hAnsi="Century Gothic" w:cs="Arial"/>
          <w:sz w:val="22"/>
          <w:szCs w:val="22"/>
        </w:rPr>
        <w:t>e: _____</w:t>
      </w:r>
      <w:r w:rsidR="00D83336">
        <w:rPr>
          <w:rFonts w:ascii="Century Gothic" w:hAnsi="Century Gothic" w:cs="Arial"/>
          <w:sz w:val="22"/>
          <w:szCs w:val="22"/>
        </w:rPr>
        <w:t>_______</w:t>
      </w:r>
      <w:r w:rsidRPr="00D83336">
        <w:rPr>
          <w:rFonts w:ascii="Century Gothic" w:hAnsi="Century Gothic" w:cs="Arial"/>
          <w:sz w:val="22"/>
          <w:szCs w:val="22"/>
        </w:rPr>
        <w:t>_</w:t>
      </w:r>
      <w:r w:rsidR="00EC59D2" w:rsidRPr="00D83336">
        <w:rPr>
          <w:rFonts w:ascii="Century Gothic" w:hAnsi="Century Gothic" w:cs="Arial"/>
          <w:sz w:val="22"/>
          <w:szCs w:val="22"/>
        </w:rPr>
        <w:t>_______________</w:t>
      </w:r>
      <w:r w:rsidR="0060254C" w:rsidRPr="00D83336">
        <w:rPr>
          <w:rFonts w:ascii="Century Gothic" w:hAnsi="Century Gothic" w:cs="Arial"/>
          <w:sz w:val="22"/>
          <w:szCs w:val="22"/>
        </w:rPr>
        <w:t>______</w:t>
      </w:r>
      <w:r w:rsidR="00823F2F" w:rsidRPr="00D83336">
        <w:rPr>
          <w:rFonts w:ascii="Century Gothic" w:hAnsi="Century Gothic" w:cs="Arial"/>
          <w:sz w:val="22"/>
          <w:szCs w:val="22"/>
        </w:rPr>
        <w:t>__</w:t>
      </w:r>
      <w:r w:rsidR="00F85393" w:rsidRPr="00D83336">
        <w:rPr>
          <w:rFonts w:ascii="Century Gothic" w:hAnsi="Century Gothic" w:cs="Arial"/>
          <w:sz w:val="22"/>
          <w:szCs w:val="22"/>
        </w:rPr>
        <w:t>_</w:t>
      </w:r>
      <w:r w:rsidRPr="00D83336">
        <w:rPr>
          <w:rFonts w:ascii="Century Gothic" w:hAnsi="Century Gothic" w:cs="Arial"/>
          <w:sz w:val="22"/>
          <w:szCs w:val="22"/>
        </w:rPr>
        <w:t>_</w:t>
      </w:r>
      <w:r w:rsidR="00F85393" w:rsidRPr="00D83336">
        <w:rPr>
          <w:rFonts w:ascii="Century Gothic" w:hAnsi="Century Gothic" w:cs="Arial"/>
          <w:sz w:val="22"/>
          <w:szCs w:val="22"/>
        </w:rPr>
        <w:t xml:space="preserve">   </w:t>
      </w:r>
      <w:r w:rsidR="00163715" w:rsidRPr="00D83336">
        <w:rPr>
          <w:rFonts w:ascii="Century Gothic" w:hAnsi="Century Gothic" w:cs="Arial"/>
          <w:sz w:val="22"/>
          <w:szCs w:val="22"/>
        </w:rPr>
        <w:t xml:space="preserve">                </w:t>
      </w:r>
    </w:p>
    <w:p w14:paraId="5DA9E9B6" w14:textId="77777777" w:rsidR="002D5C72" w:rsidRPr="000A6AB0" w:rsidRDefault="002D5C72" w:rsidP="008F38FF">
      <w:pPr>
        <w:rPr>
          <w:rFonts w:cs="Arial"/>
          <w:sz w:val="22"/>
          <w:szCs w:val="22"/>
        </w:rPr>
      </w:pPr>
    </w:p>
    <w:tbl>
      <w:tblPr>
        <w:tblW w:w="10728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88"/>
        <w:gridCol w:w="2430"/>
        <w:gridCol w:w="3105"/>
        <w:gridCol w:w="3105"/>
      </w:tblGrid>
      <w:tr w:rsidR="00255A4E" w:rsidRPr="00D83336" w14:paraId="4C0E58C6" w14:textId="77777777" w:rsidTr="00F25C8F">
        <w:trPr>
          <w:trHeight w:val="756"/>
          <w:jc w:val="center"/>
        </w:trPr>
        <w:tc>
          <w:tcPr>
            <w:tcW w:w="2088" w:type="dxa"/>
            <w:vAlign w:val="center"/>
          </w:tcPr>
          <w:p w14:paraId="5A77CF72" w14:textId="77777777" w:rsidR="00255A4E" w:rsidRPr="00D83336" w:rsidRDefault="00D83336" w:rsidP="00255A4E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Topic</w:t>
            </w:r>
          </w:p>
        </w:tc>
        <w:tc>
          <w:tcPr>
            <w:tcW w:w="2430" w:type="dxa"/>
            <w:vAlign w:val="center"/>
          </w:tcPr>
          <w:p w14:paraId="415E2A92" w14:textId="77777777" w:rsidR="00255A4E" w:rsidRPr="00D83336" w:rsidRDefault="00255A4E" w:rsidP="00255A4E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Things to remember</w:t>
            </w:r>
          </w:p>
        </w:tc>
        <w:tc>
          <w:tcPr>
            <w:tcW w:w="6210" w:type="dxa"/>
            <w:gridSpan w:val="2"/>
            <w:vAlign w:val="center"/>
          </w:tcPr>
          <w:p w14:paraId="5493FAEE" w14:textId="77777777" w:rsidR="00255A4E" w:rsidRPr="00D83336" w:rsidRDefault="00255A4E" w:rsidP="00255A4E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Examples</w:t>
            </w:r>
          </w:p>
        </w:tc>
      </w:tr>
      <w:tr w:rsidR="00E73055" w:rsidRPr="00D83336" w14:paraId="191031DC" w14:textId="77777777" w:rsidTr="00F25C8F">
        <w:trPr>
          <w:trHeight w:val="2139"/>
          <w:jc w:val="center"/>
        </w:trPr>
        <w:tc>
          <w:tcPr>
            <w:tcW w:w="2088" w:type="dxa"/>
            <w:shd w:val="clear" w:color="auto" w:fill="auto"/>
            <w:vAlign w:val="center"/>
          </w:tcPr>
          <w:p w14:paraId="5D707560" w14:textId="77777777"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Find the measure of parts of a chord in a circle</w:t>
            </w:r>
          </w:p>
        </w:tc>
        <w:tc>
          <w:tcPr>
            <w:tcW w:w="2430" w:type="dxa"/>
            <w:shd w:val="clear" w:color="auto" w:fill="auto"/>
            <w:vAlign w:val="center"/>
          </w:tcPr>
          <w:p w14:paraId="3E53CEB9" w14:textId="77777777"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part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</w:t>
            </w:r>
            <w:proofErr w:type="spellStart"/>
            <w:r w:rsidRPr="00D83336">
              <w:rPr>
                <w:rFonts w:ascii="Century Gothic" w:hAnsi="Century Gothic" w:cs="Arial"/>
                <w:sz w:val="22"/>
                <w:szCs w:val="22"/>
              </w:rPr>
              <w:t>part</w:t>
            </w:r>
            <w:proofErr w:type="spellEnd"/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= part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</w:t>
            </w:r>
            <w:proofErr w:type="spellStart"/>
            <w:r w:rsidRPr="00D83336">
              <w:rPr>
                <w:rFonts w:ascii="Century Gothic" w:hAnsi="Century Gothic" w:cs="Arial"/>
                <w:sz w:val="22"/>
                <w:szCs w:val="22"/>
              </w:rPr>
              <w:t>part</w:t>
            </w:r>
            <w:proofErr w:type="spellEnd"/>
          </w:p>
        </w:tc>
        <w:tc>
          <w:tcPr>
            <w:tcW w:w="3105" w:type="dxa"/>
          </w:tcPr>
          <w:p w14:paraId="302E69CC" w14:textId="0C1BB6C9" w:rsidR="00E73055" w:rsidRPr="00D83336" w:rsidRDefault="000620D0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1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Find 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the value of 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>x</w:t>
            </w:r>
          </w:p>
          <w:p w14:paraId="7F9D81BC" w14:textId="77777777" w:rsidR="00E73055" w:rsidRDefault="00604344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522CEF28" wp14:editId="20DFAAA0">
                  <wp:extent cx="1031875" cy="1006475"/>
                  <wp:effectExtent l="19050" t="0" r="0" b="0"/>
                  <wp:docPr id="1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187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870633" w14:textId="77777777" w:rsidR="00D83336" w:rsidRDefault="00D83336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4F05CAF0" w14:textId="77777777" w:rsidR="00D83336" w:rsidRDefault="00D83336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2C472F0F" w14:textId="77777777" w:rsidR="00D83336" w:rsidRDefault="00D83336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41E50C12" w14:textId="77777777" w:rsidR="00D83336" w:rsidRPr="00D83336" w:rsidRDefault="00D83336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14:paraId="0B0CDC2B" w14:textId="1E40076D" w:rsidR="00E73055" w:rsidRPr="00D83336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2. Find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the value </w:t>
            </w:r>
            <w:proofErr w:type="gramStart"/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of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x</w:t>
            </w:r>
            <w:proofErr w:type="gramEnd"/>
          </w:p>
          <w:p w14:paraId="076717FE" w14:textId="77777777" w:rsidR="00E73055" w:rsidRPr="00D83336" w:rsidRDefault="00604344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3FA16E7A" wp14:editId="2F181A8F">
                  <wp:extent cx="948055" cy="1006475"/>
                  <wp:effectExtent l="19050" t="0" r="444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805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6AB3" w:rsidRPr="00D83336" w14:paraId="380E3604" w14:textId="77777777" w:rsidTr="00F25C8F">
        <w:trPr>
          <w:trHeight w:val="2139"/>
          <w:jc w:val="center"/>
        </w:trPr>
        <w:tc>
          <w:tcPr>
            <w:tcW w:w="2088" w:type="dxa"/>
            <w:shd w:val="clear" w:color="auto" w:fill="auto"/>
            <w:vAlign w:val="center"/>
          </w:tcPr>
          <w:p w14:paraId="46D44111" w14:textId="77777777" w:rsidR="00C66AB3" w:rsidRPr="00D83336" w:rsidRDefault="00C66AB3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2430" w:type="dxa"/>
            <w:shd w:val="clear" w:color="auto" w:fill="auto"/>
            <w:vAlign w:val="center"/>
          </w:tcPr>
          <w:p w14:paraId="57D1014A" w14:textId="77777777" w:rsidR="00C66AB3" w:rsidRPr="00D83336" w:rsidRDefault="00C66AB3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14:paraId="43F3CF8A" w14:textId="7F350420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C66AB3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anchor distT="0" distB="0" distL="114300" distR="114300" simplePos="0" relativeHeight="251712512" behindDoc="1" locked="0" layoutInCell="1" allowOverlap="1" wp14:anchorId="3E7A6E92" wp14:editId="2C37AB18">
                  <wp:simplePos x="0" y="0"/>
                  <wp:positionH relativeFrom="column">
                    <wp:posOffset>614952</wp:posOffset>
                  </wp:positionH>
                  <wp:positionV relativeFrom="paragraph">
                    <wp:posOffset>400426</wp:posOffset>
                  </wp:positionV>
                  <wp:extent cx="1172845" cy="1224915"/>
                  <wp:effectExtent l="0" t="0" r="8255" b="0"/>
                  <wp:wrapTight wrapText="bothSides">
                    <wp:wrapPolygon edited="0">
                      <wp:start x="8069" y="0"/>
                      <wp:lineTo x="5263" y="672"/>
                      <wp:lineTo x="351" y="4031"/>
                      <wp:lineTo x="0" y="7054"/>
                      <wp:lineTo x="0" y="13773"/>
                      <wp:lineTo x="1053" y="17132"/>
                      <wp:lineTo x="7718" y="21163"/>
                      <wp:lineTo x="13332" y="21163"/>
                      <wp:lineTo x="14735" y="20491"/>
                      <wp:lineTo x="20349" y="16796"/>
                      <wp:lineTo x="21401" y="13101"/>
                      <wp:lineTo x="21401" y="7390"/>
                      <wp:lineTo x="21050" y="4367"/>
                      <wp:lineTo x="15437" y="672"/>
                      <wp:lineTo x="12981" y="0"/>
                      <wp:lineTo x="8069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9855"/>
                          <a:stretch/>
                        </pic:blipFill>
                        <pic:spPr bwMode="auto">
                          <a:xfrm>
                            <a:off x="0" y="0"/>
                            <a:ext cx="1172845" cy="12249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620D0">
              <w:rPr>
                <w:rFonts w:ascii="Century Gothic" w:hAnsi="Century Gothic" w:cs="Arial"/>
                <w:b/>
                <w:sz w:val="22"/>
                <w:szCs w:val="22"/>
              </w:rPr>
              <w:t>3</w:t>
            </w:r>
            <w:r>
              <w:rPr>
                <w:rFonts w:ascii="Century Gothic" w:hAnsi="Century Gothic" w:cs="Arial"/>
                <w:b/>
                <w:sz w:val="22"/>
                <w:szCs w:val="22"/>
              </w:rPr>
              <w:t xml:space="preserve">. Find the value of x. </w:t>
            </w:r>
          </w:p>
          <w:p w14:paraId="3B9F34A6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3373E965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6A7E7E4D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18B1386B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3CEEE979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210BCF7B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303BEF6C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2EF8AA2D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25A45F12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082B651A" w14:textId="14A5546C" w:rsidR="00C66AB3" w:rsidRPr="00D83336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3105" w:type="dxa"/>
          </w:tcPr>
          <w:p w14:paraId="6B15998A" w14:textId="12B8D80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C66AB3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anchor distT="0" distB="0" distL="114300" distR="114300" simplePos="0" relativeHeight="251713536" behindDoc="1" locked="0" layoutInCell="1" allowOverlap="1" wp14:anchorId="7C809D37" wp14:editId="5811D047">
                  <wp:simplePos x="0" y="0"/>
                  <wp:positionH relativeFrom="column">
                    <wp:posOffset>612140</wp:posOffset>
                  </wp:positionH>
                  <wp:positionV relativeFrom="paragraph">
                    <wp:posOffset>270225</wp:posOffset>
                  </wp:positionV>
                  <wp:extent cx="1219200" cy="1591945"/>
                  <wp:effectExtent l="0" t="0" r="0" b="8255"/>
                  <wp:wrapTight wrapText="bothSides">
                    <wp:wrapPolygon edited="0">
                      <wp:start x="0" y="0"/>
                      <wp:lineTo x="0" y="1551"/>
                      <wp:lineTo x="13163" y="4136"/>
                      <wp:lineTo x="0" y="4394"/>
                      <wp:lineTo x="0" y="13441"/>
                      <wp:lineTo x="1013" y="16542"/>
                      <wp:lineTo x="6750" y="20678"/>
                      <wp:lineTo x="7088" y="21454"/>
                      <wp:lineTo x="9450" y="21454"/>
                      <wp:lineTo x="18563" y="17059"/>
                      <wp:lineTo x="18563" y="16542"/>
                      <wp:lineTo x="21263" y="11890"/>
                      <wp:lineTo x="21263" y="11373"/>
                      <wp:lineTo x="19238" y="8271"/>
                      <wp:lineTo x="15525" y="4136"/>
                      <wp:lineTo x="8438" y="0"/>
                      <wp:lineTo x="0" y="0"/>
                    </wp:wrapPolygon>
                  </wp:wrapTight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8792"/>
                          <a:stretch/>
                        </pic:blipFill>
                        <pic:spPr bwMode="auto">
                          <a:xfrm>
                            <a:off x="0" y="0"/>
                            <a:ext cx="1219200" cy="15919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620D0">
              <w:rPr>
                <w:rFonts w:ascii="Century Gothic" w:hAnsi="Century Gothic" w:cs="Arial"/>
                <w:b/>
                <w:sz w:val="22"/>
                <w:szCs w:val="22"/>
              </w:rPr>
              <w:t>4</w:t>
            </w:r>
            <w:r>
              <w:rPr>
                <w:rFonts w:ascii="Century Gothic" w:hAnsi="Century Gothic" w:cs="Arial"/>
                <w:b/>
                <w:sz w:val="22"/>
                <w:szCs w:val="22"/>
              </w:rPr>
              <w:t xml:space="preserve">. Find the length of RT. </w:t>
            </w:r>
          </w:p>
          <w:p w14:paraId="210EA345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40B9C1AC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292B3FD5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603C6774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773045C2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6C400CF4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11079F90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2F98A143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007DA69A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44240134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57A5E1B9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03D25B88" w14:textId="344F0CAC" w:rsidR="00C66AB3" w:rsidRPr="00D83336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</w:tr>
      <w:tr w:rsidR="00E73055" w:rsidRPr="00D83336" w14:paraId="7C6EF1ED" w14:textId="77777777" w:rsidTr="00F25C8F">
        <w:trPr>
          <w:trHeight w:val="2220"/>
          <w:jc w:val="center"/>
        </w:trPr>
        <w:tc>
          <w:tcPr>
            <w:tcW w:w="2088" w:type="dxa"/>
            <w:vAlign w:val="center"/>
          </w:tcPr>
          <w:p w14:paraId="1D557C72" w14:textId="77777777"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Find the measure of segments when two secants intersect a circle.</w:t>
            </w:r>
          </w:p>
        </w:tc>
        <w:tc>
          <w:tcPr>
            <w:tcW w:w="2430" w:type="dxa"/>
            <w:vAlign w:val="center"/>
          </w:tcPr>
          <w:p w14:paraId="7393EBBD" w14:textId="77777777"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outside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whole = outside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whole</w:t>
            </w:r>
          </w:p>
        </w:tc>
        <w:tc>
          <w:tcPr>
            <w:tcW w:w="3105" w:type="dxa"/>
          </w:tcPr>
          <w:p w14:paraId="0CC7B90F" w14:textId="4DE9352F" w:rsidR="00E73055" w:rsidRPr="00D83336" w:rsidRDefault="000620D0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5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>. Find the value of x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</w:t>
            </w:r>
            <w:r w:rsidR="00604344"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4ABFAA6D" wp14:editId="35FA0691">
                  <wp:extent cx="1493520" cy="1006475"/>
                  <wp:effectExtent l="1905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3520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513309D" w14:textId="77777777" w:rsidR="00E73055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2C3CF1C5" w14:textId="77777777"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3913DA46" w14:textId="77777777"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49A982C0" w14:textId="77777777" w:rsidR="00D83336" w:rsidRP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3105" w:type="dxa"/>
          </w:tcPr>
          <w:p w14:paraId="0709D8FE" w14:textId="49326B88" w:rsidR="00E73055" w:rsidRDefault="000620D0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6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>. Find the value of x.</w:t>
            </w:r>
          </w:p>
          <w:p w14:paraId="27EA8600" w14:textId="4FCF99A9" w:rsidR="00C66AB3" w:rsidRPr="00D83336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C66AB3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anchor distT="0" distB="0" distL="114300" distR="114300" simplePos="0" relativeHeight="251714560" behindDoc="1" locked="0" layoutInCell="1" allowOverlap="1" wp14:anchorId="3DC92CB0" wp14:editId="7526EDCB">
                  <wp:simplePos x="0" y="0"/>
                  <wp:positionH relativeFrom="column">
                    <wp:posOffset>679126</wp:posOffset>
                  </wp:positionH>
                  <wp:positionV relativeFrom="paragraph">
                    <wp:posOffset>161082</wp:posOffset>
                  </wp:positionV>
                  <wp:extent cx="1097915" cy="1156335"/>
                  <wp:effectExtent l="0" t="0" r="6985" b="5715"/>
                  <wp:wrapTight wrapText="bothSides">
                    <wp:wrapPolygon edited="0">
                      <wp:start x="6746" y="0"/>
                      <wp:lineTo x="4123" y="712"/>
                      <wp:lineTo x="0" y="4270"/>
                      <wp:lineTo x="0" y="12455"/>
                      <wp:lineTo x="4123" y="17081"/>
                      <wp:lineTo x="14991" y="20639"/>
                      <wp:lineTo x="15366" y="21351"/>
                      <wp:lineTo x="16865" y="21351"/>
                      <wp:lineTo x="19489" y="20639"/>
                      <wp:lineTo x="21363" y="19216"/>
                      <wp:lineTo x="21363" y="13522"/>
                      <wp:lineTo x="19489" y="11387"/>
                      <wp:lineTo x="18739" y="4626"/>
                      <wp:lineTo x="13492" y="356"/>
                      <wp:lineTo x="11618" y="0"/>
                      <wp:lineTo x="6746" y="0"/>
                    </wp:wrapPolygon>
                  </wp:wrapTight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3955"/>
                          <a:stretch/>
                        </pic:blipFill>
                        <pic:spPr bwMode="auto">
                          <a:xfrm>
                            <a:off x="0" y="0"/>
                            <a:ext cx="1097915" cy="11563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FD64890" w14:textId="3FC65E5B" w:rsidR="00E73055" w:rsidRPr="00D83336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</w:t>
            </w:r>
          </w:p>
          <w:p w14:paraId="7AAA904E" w14:textId="42DDBE05" w:rsidR="00E73055" w:rsidRPr="00D83336" w:rsidRDefault="00E73055" w:rsidP="00E73055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</w:tr>
      <w:tr w:rsidR="00C66AB3" w:rsidRPr="00D83336" w14:paraId="0C8907CC" w14:textId="77777777" w:rsidTr="00F25C8F">
        <w:trPr>
          <w:trHeight w:val="2220"/>
          <w:jc w:val="center"/>
        </w:trPr>
        <w:tc>
          <w:tcPr>
            <w:tcW w:w="2088" w:type="dxa"/>
            <w:vAlign w:val="center"/>
          </w:tcPr>
          <w:p w14:paraId="67FD5455" w14:textId="77777777" w:rsidR="00C66AB3" w:rsidRPr="00D83336" w:rsidRDefault="00C66AB3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2430" w:type="dxa"/>
            <w:vAlign w:val="center"/>
          </w:tcPr>
          <w:p w14:paraId="7C9940A1" w14:textId="77777777" w:rsidR="00C66AB3" w:rsidRPr="00D83336" w:rsidRDefault="00C66AB3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14:paraId="1E515514" w14:textId="6CC485F1" w:rsidR="00C66AB3" w:rsidRPr="00D83336" w:rsidRDefault="00C66AB3" w:rsidP="00FB4565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anchor distT="0" distB="0" distL="114300" distR="114300" simplePos="0" relativeHeight="251715584" behindDoc="1" locked="0" layoutInCell="1" allowOverlap="1" wp14:anchorId="1A700567" wp14:editId="3D9D884C">
                  <wp:simplePos x="0" y="0"/>
                  <wp:positionH relativeFrom="column">
                    <wp:posOffset>649086</wp:posOffset>
                  </wp:positionH>
                  <wp:positionV relativeFrom="paragraph">
                    <wp:posOffset>329345</wp:posOffset>
                  </wp:positionV>
                  <wp:extent cx="1220470" cy="894715"/>
                  <wp:effectExtent l="0" t="0" r="0" b="0"/>
                  <wp:wrapTight wrapText="bothSides">
                    <wp:wrapPolygon edited="0">
                      <wp:start x="12475" y="0"/>
                      <wp:lineTo x="11126" y="460"/>
                      <wp:lineTo x="2360" y="6899"/>
                      <wp:lineTo x="0" y="14257"/>
                      <wp:lineTo x="0" y="19316"/>
                      <wp:lineTo x="11800" y="20236"/>
                      <wp:lineTo x="16520" y="20236"/>
                      <wp:lineTo x="20903" y="15177"/>
                      <wp:lineTo x="21240" y="11498"/>
                      <wp:lineTo x="21240" y="5519"/>
                      <wp:lineTo x="17532" y="460"/>
                      <wp:lineTo x="15509" y="0"/>
                      <wp:lineTo x="12475" y="0"/>
                    </wp:wrapPolygon>
                  </wp:wrapTight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6021"/>
                          <a:stretch/>
                        </pic:blipFill>
                        <pic:spPr bwMode="auto">
                          <a:xfrm>
                            <a:off x="0" y="0"/>
                            <a:ext cx="1220470" cy="894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620D0">
              <w:rPr>
                <w:rFonts w:ascii="Century Gothic" w:hAnsi="Century Gothic" w:cs="Arial"/>
                <w:b/>
                <w:sz w:val="22"/>
                <w:szCs w:val="22"/>
              </w:rPr>
              <w:t>7</w:t>
            </w:r>
            <w:r>
              <w:rPr>
                <w:rFonts w:ascii="Century Gothic" w:hAnsi="Century Gothic" w:cs="Arial"/>
                <w:b/>
                <w:sz w:val="22"/>
                <w:szCs w:val="22"/>
              </w:rPr>
              <w:t xml:space="preserve">. Find the value of x. </w:t>
            </w:r>
          </w:p>
        </w:tc>
        <w:tc>
          <w:tcPr>
            <w:tcW w:w="3105" w:type="dxa"/>
          </w:tcPr>
          <w:p w14:paraId="6EE882D6" w14:textId="7CEF5DE4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C66AB3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anchor distT="0" distB="0" distL="114300" distR="114300" simplePos="0" relativeHeight="251716608" behindDoc="1" locked="0" layoutInCell="1" allowOverlap="1" wp14:anchorId="1571431B" wp14:editId="44A80807">
                  <wp:simplePos x="0" y="0"/>
                  <wp:positionH relativeFrom="column">
                    <wp:posOffset>679035</wp:posOffset>
                  </wp:positionH>
                  <wp:positionV relativeFrom="paragraph">
                    <wp:posOffset>204146</wp:posOffset>
                  </wp:positionV>
                  <wp:extent cx="1196697" cy="1436797"/>
                  <wp:effectExtent l="0" t="0" r="3810" b="0"/>
                  <wp:wrapTight wrapText="bothSides">
                    <wp:wrapPolygon edited="0">
                      <wp:start x="0" y="0"/>
                      <wp:lineTo x="0" y="2005"/>
                      <wp:lineTo x="10662" y="4584"/>
                      <wp:lineTo x="5503" y="9167"/>
                      <wp:lineTo x="3783" y="10313"/>
                      <wp:lineTo x="1376" y="12891"/>
                      <wp:lineTo x="0" y="14037"/>
                      <wp:lineTo x="0" y="15183"/>
                      <wp:lineTo x="2752" y="18334"/>
                      <wp:lineTo x="2752" y="18621"/>
                      <wp:lineTo x="6535" y="20626"/>
                      <wp:lineTo x="6879" y="21199"/>
                      <wp:lineTo x="11350" y="21199"/>
                      <wp:lineTo x="15822" y="20626"/>
                      <wp:lineTo x="16854" y="20053"/>
                      <wp:lineTo x="16166" y="18334"/>
                      <wp:lineTo x="19949" y="13178"/>
                      <wp:lineTo x="19949" y="10027"/>
                      <wp:lineTo x="19261" y="9167"/>
                      <wp:lineTo x="21325" y="5729"/>
                      <wp:lineTo x="21325" y="4584"/>
                      <wp:lineTo x="10662" y="4584"/>
                      <wp:lineTo x="9975" y="0"/>
                      <wp:lineTo x="0" y="0"/>
                    </wp:wrapPolygon>
                  </wp:wrapTight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9620"/>
                          <a:stretch/>
                        </pic:blipFill>
                        <pic:spPr bwMode="auto">
                          <a:xfrm>
                            <a:off x="0" y="0"/>
                            <a:ext cx="1196697" cy="14367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620D0">
              <w:rPr>
                <w:rFonts w:ascii="Century Gothic" w:hAnsi="Century Gothic" w:cs="Arial"/>
                <w:b/>
                <w:sz w:val="22"/>
                <w:szCs w:val="22"/>
              </w:rPr>
              <w:t>8</w:t>
            </w:r>
            <w:r>
              <w:rPr>
                <w:rFonts w:ascii="Century Gothic" w:hAnsi="Century Gothic" w:cs="Arial"/>
                <w:b/>
                <w:sz w:val="22"/>
                <w:szCs w:val="22"/>
              </w:rPr>
              <w:t xml:space="preserve">. Find the length of FE. </w:t>
            </w:r>
          </w:p>
          <w:p w14:paraId="65B553A0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1752B2D8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55E9CA89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2EF48E00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3312A659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0E8D33CC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2115CBB7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75655723" w14:textId="77777777" w:rsidR="00C66AB3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3139AC05" w14:textId="34AEE4BF" w:rsidR="00C66AB3" w:rsidRPr="00D83336" w:rsidRDefault="00C66AB3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</w:tr>
      <w:tr w:rsidR="00E73055" w:rsidRPr="00D83336" w14:paraId="6CD988A2" w14:textId="77777777" w:rsidTr="00F25C8F">
        <w:trPr>
          <w:trHeight w:val="747"/>
          <w:jc w:val="center"/>
        </w:trPr>
        <w:tc>
          <w:tcPr>
            <w:tcW w:w="2088" w:type="dxa"/>
            <w:vAlign w:val="center"/>
          </w:tcPr>
          <w:p w14:paraId="4743F906" w14:textId="77777777"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lastRenderedPageBreak/>
              <w:t xml:space="preserve">Find the measure of segments when a secant and a </w:t>
            </w:r>
            <w:proofErr w:type="gramStart"/>
            <w:r w:rsidRPr="00D83336">
              <w:rPr>
                <w:rFonts w:ascii="Century Gothic" w:hAnsi="Century Gothic" w:cs="Arial"/>
                <w:sz w:val="22"/>
                <w:szCs w:val="22"/>
              </w:rPr>
              <w:t>tangent  intersect</w:t>
            </w:r>
            <w:proofErr w:type="gramEnd"/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a circle.</w:t>
            </w:r>
          </w:p>
        </w:tc>
        <w:tc>
          <w:tcPr>
            <w:tcW w:w="2430" w:type="dxa"/>
            <w:vAlign w:val="center"/>
          </w:tcPr>
          <w:p w14:paraId="15B532A0" w14:textId="77777777" w:rsidR="00D83336" w:rsidRDefault="00D83336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tan</w:t>
            </w:r>
            <w:r w:rsidRPr="00D83336">
              <w:rPr>
                <w:rFonts w:ascii="Century Gothic" w:hAnsi="Century Gothic" w:cs="Arial"/>
                <w:sz w:val="22"/>
                <w:szCs w:val="22"/>
                <w:vertAlign w:val="superscript"/>
              </w:rPr>
              <w:t>2</w:t>
            </w:r>
            <w:r w:rsidR="00E73055" w:rsidRPr="00D83336">
              <w:rPr>
                <w:rFonts w:ascii="Century Gothic" w:hAnsi="Century Gothic" w:cs="Arial"/>
                <w:sz w:val="22"/>
                <w:szCs w:val="22"/>
              </w:rPr>
              <w:t xml:space="preserve"> = </w:t>
            </w:r>
          </w:p>
          <w:p w14:paraId="6363D6A0" w14:textId="77777777"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outside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whole</w:t>
            </w:r>
          </w:p>
        </w:tc>
        <w:tc>
          <w:tcPr>
            <w:tcW w:w="3105" w:type="dxa"/>
          </w:tcPr>
          <w:p w14:paraId="082DA24D" w14:textId="2C00E1B0" w:rsidR="00E73055" w:rsidRPr="00D83336" w:rsidRDefault="000620D0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9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Find 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the value of 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>x.</w:t>
            </w:r>
          </w:p>
          <w:p w14:paraId="59B82635" w14:textId="77777777" w:rsidR="00E73055" w:rsidRPr="00D83336" w:rsidRDefault="00604344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0A0ECBF9" wp14:editId="74B3B930">
                  <wp:extent cx="1141095" cy="1006475"/>
                  <wp:effectExtent l="19050" t="0" r="190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109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9EAEFA" w14:textId="77777777" w:rsidR="00E73055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4AAB59A1" w14:textId="77777777"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2A9A40CB" w14:textId="77777777"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7AB47446" w14:textId="77777777" w:rsidR="00D83336" w:rsidRP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3105" w:type="dxa"/>
          </w:tcPr>
          <w:p w14:paraId="77DD9B09" w14:textId="2062036C" w:rsidR="00E73055" w:rsidRDefault="000620D0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10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Find 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the value of 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>x.</w:t>
            </w:r>
          </w:p>
          <w:p w14:paraId="4FD51BE8" w14:textId="3DEB60B1" w:rsidR="00FB4565" w:rsidRDefault="00FB456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anchor distT="0" distB="0" distL="114300" distR="114300" simplePos="0" relativeHeight="251717632" behindDoc="1" locked="0" layoutInCell="1" allowOverlap="1" wp14:anchorId="5B77F74D" wp14:editId="49DF3AF4">
                  <wp:simplePos x="0" y="0"/>
                  <wp:positionH relativeFrom="column">
                    <wp:posOffset>787452</wp:posOffset>
                  </wp:positionH>
                  <wp:positionV relativeFrom="paragraph">
                    <wp:posOffset>110697</wp:posOffset>
                  </wp:positionV>
                  <wp:extent cx="1101090" cy="1511300"/>
                  <wp:effectExtent l="0" t="0" r="3810" b="0"/>
                  <wp:wrapTight wrapText="bothSides">
                    <wp:wrapPolygon edited="0">
                      <wp:start x="6353" y="0"/>
                      <wp:lineTo x="4858" y="4356"/>
                      <wp:lineTo x="0" y="5445"/>
                      <wp:lineTo x="0" y="6807"/>
                      <wp:lineTo x="2990" y="8713"/>
                      <wp:lineTo x="1495" y="13069"/>
                      <wp:lineTo x="2616" y="17970"/>
                      <wp:lineTo x="7474" y="20965"/>
                      <wp:lineTo x="8595" y="21237"/>
                      <wp:lineTo x="14948" y="21237"/>
                      <wp:lineTo x="16069" y="20965"/>
                      <wp:lineTo x="20927" y="17970"/>
                      <wp:lineTo x="21301" y="15792"/>
                      <wp:lineTo x="21301" y="11980"/>
                      <wp:lineTo x="20180" y="10346"/>
                      <wp:lineTo x="18311" y="8713"/>
                      <wp:lineTo x="11585" y="4356"/>
                      <wp:lineTo x="15322" y="3539"/>
                      <wp:lineTo x="14948" y="2178"/>
                      <wp:lineTo x="8221" y="0"/>
                      <wp:lineTo x="6353" y="0"/>
                    </wp:wrapPolygon>
                  </wp:wrapTight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0177"/>
                          <a:stretch/>
                        </pic:blipFill>
                        <pic:spPr bwMode="auto">
                          <a:xfrm>
                            <a:off x="0" y="0"/>
                            <a:ext cx="1101090" cy="151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CE6CD8F" w14:textId="47E90242" w:rsidR="00FB4565" w:rsidRPr="00D83336" w:rsidRDefault="00FB456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0B91A0FC" w14:textId="70009DD7" w:rsidR="00E73055" w:rsidRPr="00D83336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</w:t>
            </w:r>
          </w:p>
        </w:tc>
      </w:tr>
      <w:tr w:rsidR="00FB4565" w:rsidRPr="00D83336" w14:paraId="01B46E1E" w14:textId="77777777" w:rsidTr="00F25C8F">
        <w:trPr>
          <w:trHeight w:val="747"/>
          <w:jc w:val="center"/>
        </w:trPr>
        <w:tc>
          <w:tcPr>
            <w:tcW w:w="2088" w:type="dxa"/>
            <w:vAlign w:val="center"/>
          </w:tcPr>
          <w:p w14:paraId="2C7A8D81" w14:textId="77777777" w:rsidR="00FB4565" w:rsidRPr="00D83336" w:rsidRDefault="00FB456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2430" w:type="dxa"/>
            <w:vAlign w:val="center"/>
          </w:tcPr>
          <w:p w14:paraId="7493697E" w14:textId="77777777" w:rsidR="00FB4565" w:rsidRDefault="00FB456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14:paraId="564304F4" w14:textId="2C6FCC5D" w:rsidR="00FB4565" w:rsidRDefault="00FB456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anchor distT="0" distB="0" distL="114300" distR="114300" simplePos="0" relativeHeight="251718656" behindDoc="1" locked="0" layoutInCell="1" allowOverlap="1" wp14:anchorId="3B633693" wp14:editId="61DFD02B">
                  <wp:simplePos x="0" y="0"/>
                  <wp:positionH relativeFrom="column">
                    <wp:posOffset>718392</wp:posOffset>
                  </wp:positionH>
                  <wp:positionV relativeFrom="paragraph">
                    <wp:posOffset>173355</wp:posOffset>
                  </wp:positionV>
                  <wp:extent cx="1119505" cy="1507490"/>
                  <wp:effectExtent l="0" t="0" r="4445" b="0"/>
                  <wp:wrapTight wrapText="bothSides">
                    <wp:wrapPolygon edited="0">
                      <wp:start x="8454" y="0"/>
                      <wp:lineTo x="6248" y="273"/>
                      <wp:lineTo x="368" y="3275"/>
                      <wp:lineTo x="0" y="6278"/>
                      <wp:lineTo x="0" y="10372"/>
                      <wp:lineTo x="1838" y="13102"/>
                      <wp:lineTo x="7719" y="17469"/>
                      <wp:lineTo x="7351" y="19107"/>
                      <wp:lineTo x="8821" y="20472"/>
                      <wp:lineTo x="11762" y="21291"/>
                      <wp:lineTo x="13232" y="21291"/>
                      <wp:lineTo x="18745" y="17469"/>
                      <wp:lineTo x="19480" y="13102"/>
                      <wp:lineTo x="21318" y="10099"/>
                      <wp:lineTo x="21318" y="6824"/>
                      <wp:lineTo x="20951" y="3275"/>
                      <wp:lineTo x="15805" y="546"/>
                      <wp:lineTo x="12864" y="0"/>
                      <wp:lineTo x="8454" y="0"/>
                    </wp:wrapPolygon>
                  </wp:wrapTight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1600"/>
                          <a:stretch/>
                        </pic:blipFill>
                        <pic:spPr bwMode="auto">
                          <a:xfrm>
                            <a:off x="0" y="0"/>
                            <a:ext cx="1119505" cy="150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620D0">
              <w:rPr>
                <w:rFonts w:ascii="Century Gothic" w:hAnsi="Century Gothic" w:cs="Arial"/>
                <w:b/>
                <w:sz w:val="22"/>
                <w:szCs w:val="22"/>
              </w:rPr>
              <w:t>11</w:t>
            </w:r>
            <w:r>
              <w:rPr>
                <w:rFonts w:ascii="Century Gothic" w:hAnsi="Century Gothic" w:cs="Arial"/>
                <w:b/>
                <w:sz w:val="22"/>
                <w:szCs w:val="22"/>
              </w:rPr>
              <w:t xml:space="preserve">. Find the value of x. </w:t>
            </w:r>
          </w:p>
        </w:tc>
        <w:tc>
          <w:tcPr>
            <w:tcW w:w="3105" w:type="dxa"/>
          </w:tcPr>
          <w:p w14:paraId="7F89B4A8" w14:textId="54DE194A" w:rsidR="00FB4565" w:rsidRDefault="000620D0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12</w:t>
            </w:r>
            <w:r w:rsidR="00FB4565">
              <w:rPr>
                <w:rFonts w:ascii="Century Gothic" w:hAnsi="Century Gothic" w:cs="Arial"/>
                <w:b/>
                <w:sz w:val="22"/>
                <w:szCs w:val="22"/>
              </w:rPr>
              <w:t>. Find the length of BC.</w:t>
            </w:r>
          </w:p>
          <w:p w14:paraId="386C1F8C" w14:textId="3E54FF83" w:rsidR="00FB4565" w:rsidRDefault="00FB456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anchor distT="0" distB="0" distL="114300" distR="114300" simplePos="0" relativeHeight="251719680" behindDoc="1" locked="0" layoutInCell="1" allowOverlap="1" wp14:anchorId="465DBE8F" wp14:editId="6D51C9EE">
                  <wp:simplePos x="0" y="0"/>
                  <wp:positionH relativeFrom="column">
                    <wp:posOffset>704993</wp:posOffset>
                  </wp:positionH>
                  <wp:positionV relativeFrom="paragraph">
                    <wp:posOffset>89432</wp:posOffset>
                  </wp:positionV>
                  <wp:extent cx="1143000" cy="1697990"/>
                  <wp:effectExtent l="0" t="0" r="0" b="0"/>
                  <wp:wrapTight wrapText="bothSides">
                    <wp:wrapPolygon edited="0">
                      <wp:start x="0" y="0"/>
                      <wp:lineTo x="0" y="1454"/>
                      <wp:lineTo x="4320" y="3877"/>
                      <wp:lineTo x="0" y="5331"/>
                      <wp:lineTo x="0" y="7755"/>
                      <wp:lineTo x="720" y="11632"/>
                      <wp:lineTo x="7200" y="15509"/>
                      <wp:lineTo x="7560" y="15994"/>
                      <wp:lineTo x="14040" y="19387"/>
                      <wp:lineTo x="15120" y="21325"/>
                      <wp:lineTo x="17640" y="21325"/>
                      <wp:lineTo x="16920" y="15509"/>
                      <wp:lineTo x="21240" y="15267"/>
                      <wp:lineTo x="21240" y="14055"/>
                      <wp:lineTo x="16920" y="11632"/>
                      <wp:lineTo x="18360" y="10178"/>
                      <wp:lineTo x="18360" y="8482"/>
                      <wp:lineTo x="14760" y="5331"/>
                      <wp:lineTo x="12600" y="3877"/>
                      <wp:lineTo x="9360" y="0"/>
                      <wp:lineTo x="0" y="0"/>
                    </wp:wrapPolygon>
                  </wp:wrapTight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8371"/>
                          <a:stretch/>
                        </pic:blipFill>
                        <pic:spPr bwMode="auto">
                          <a:xfrm>
                            <a:off x="0" y="0"/>
                            <a:ext cx="1143000" cy="1697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A32DC69" w14:textId="739E3133" w:rsidR="00FB4565" w:rsidRDefault="00FB456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141BFD16" w14:textId="765D7FCA" w:rsidR="00FB4565" w:rsidRDefault="00FB456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069C547E" w14:textId="77777777" w:rsidR="00FB4565" w:rsidRDefault="00FB456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3B928378" w14:textId="77777777" w:rsidR="00FB4565" w:rsidRDefault="00FB456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3427ED18" w14:textId="77777777" w:rsidR="00FB4565" w:rsidRDefault="00FB456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22457405" w14:textId="77777777" w:rsidR="00FB4565" w:rsidRDefault="00FB456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2A415E06" w14:textId="77777777" w:rsidR="00FB4565" w:rsidRDefault="00FB456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06209AB9" w14:textId="77777777" w:rsidR="00FB4565" w:rsidRDefault="00FB456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413D24D5" w14:textId="77777777" w:rsidR="00FB4565" w:rsidRDefault="00FB456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564EE07C" w14:textId="77777777" w:rsidR="00FB4565" w:rsidRDefault="00FB456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6421D9FB" w14:textId="61BACCC7" w:rsidR="00FB4565" w:rsidRPr="00D83336" w:rsidRDefault="00FB456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</w:tr>
      <w:tr w:rsidR="0081779C" w:rsidRPr="00D83336" w14:paraId="67C63B0D" w14:textId="77777777" w:rsidTr="00F25C8F">
        <w:trPr>
          <w:trHeight w:val="2076"/>
          <w:jc w:val="center"/>
        </w:trPr>
        <w:tc>
          <w:tcPr>
            <w:tcW w:w="2088" w:type="dxa"/>
            <w:vAlign w:val="center"/>
          </w:tcPr>
          <w:p w14:paraId="705BABAE" w14:textId="77777777" w:rsidR="0081779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Use the properties of congruent tangents</w:t>
            </w:r>
          </w:p>
        </w:tc>
        <w:tc>
          <w:tcPr>
            <w:tcW w:w="2430" w:type="dxa"/>
            <w:vAlign w:val="center"/>
          </w:tcPr>
          <w:p w14:paraId="07D623BB" w14:textId="77777777" w:rsidR="0081779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Tangents coming from the same external point are congruent</w:t>
            </w:r>
          </w:p>
        </w:tc>
        <w:tc>
          <w:tcPr>
            <w:tcW w:w="3105" w:type="dxa"/>
          </w:tcPr>
          <w:p w14:paraId="3D25779A" w14:textId="4457BC10" w:rsidR="0081779C" w:rsidRPr="00D83336" w:rsidRDefault="000620D0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13</w:t>
            </w:r>
            <w:r w:rsidR="0081779C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</w:t>
            </w:r>
            <w:r w:rsidR="009C1ADC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Find 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>JK</w:t>
            </w:r>
            <w:r w:rsidR="009C1ADC" w:rsidRPr="00D83336">
              <w:rPr>
                <w:rFonts w:ascii="Century Gothic" w:hAnsi="Century Gothic" w:cs="Arial"/>
                <w:b/>
                <w:sz w:val="22"/>
                <w:szCs w:val="22"/>
              </w:rPr>
              <w:t>.</w:t>
            </w:r>
          </w:p>
          <w:p w14:paraId="616A3166" w14:textId="77777777" w:rsidR="009C1ADC" w:rsidRDefault="00604344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403707E9" wp14:editId="1A373EDA">
                  <wp:extent cx="1577340" cy="1006475"/>
                  <wp:effectExtent l="19050" t="0" r="381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7340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F609D2" w14:textId="77777777"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16E3891F" w14:textId="77777777"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321016D8" w14:textId="77777777"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2E49393B" w14:textId="77777777" w:rsidR="00D83336" w:rsidRP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3105" w:type="dxa"/>
          </w:tcPr>
          <w:p w14:paraId="4A256154" w14:textId="2AAAB4B8" w:rsidR="0081779C" w:rsidRPr="00D83336" w:rsidRDefault="000620D0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14</w:t>
            </w:r>
            <w:r w:rsidR="0081779C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</w:t>
            </w:r>
            <w:r w:rsidR="009C1ADC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Find 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>JM</w:t>
            </w:r>
            <w:r w:rsidR="009C1ADC" w:rsidRPr="00D83336">
              <w:rPr>
                <w:rFonts w:ascii="Century Gothic" w:hAnsi="Century Gothic" w:cs="Arial"/>
                <w:b/>
                <w:sz w:val="22"/>
                <w:szCs w:val="22"/>
              </w:rPr>
              <w:t>.</w:t>
            </w:r>
          </w:p>
          <w:p w14:paraId="1713A5A4" w14:textId="77777777" w:rsidR="009C1ADC" w:rsidRPr="00D83336" w:rsidRDefault="00604344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5472F66E" wp14:editId="5964AD81">
                  <wp:extent cx="1551940" cy="1006475"/>
                  <wp:effectExtent l="1905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1940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1ADC" w:rsidRPr="00D83336" w14:paraId="0F0979C5" w14:textId="77777777" w:rsidTr="00F25C8F">
        <w:trPr>
          <w:trHeight w:val="1302"/>
          <w:jc w:val="center"/>
        </w:trPr>
        <w:tc>
          <w:tcPr>
            <w:tcW w:w="2088" w:type="dxa"/>
            <w:vAlign w:val="center"/>
          </w:tcPr>
          <w:p w14:paraId="3AD43D96" w14:textId="77777777" w:rsidR="009C1AD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Use the properties of congruent chords to find the measures of chords and arcs.</w:t>
            </w:r>
          </w:p>
        </w:tc>
        <w:tc>
          <w:tcPr>
            <w:tcW w:w="2430" w:type="dxa"/>
            <w:vAlign w:val="center"/>
          </w:tcPr>
          <w:p w14:paraId="7B4B717D" w14:textId="77777777" w:rsidR="009C1AD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If two chords are congruent then their arcs are congruent</w:t>
            </w:r>
          </w:p>
        </w:tc>
        <w:tc>
          <w:tcPr>
            <w:tcW w:w="3105" w:type="dxa"/>
          </w:tcPr>
          <w:p w14:paraId="184DCBFD" w14:textId="7B0C7553" w:rsidR="009C1ADC" w:rsidRDefault="000620D0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15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Find the value of KM. </w:t>
            </w:r>
            <w:r w:rsidR="00604344"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06611C03" wp14:editId="567C5304">
                  <wp:extent cx="1031875" cy="906145"/>
                  <wp:effectExtent l="1905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 t="241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1875" cy="906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B975AE2" w14:textId="77777777"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78869638" w14:textId="77777777"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5E3DE7F0" w14:textId="77777777"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07F7DD4C" w14:textId="77777777"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14:paraId="4AF170CB" w14:textId="0B787307" w:rsidR="00E30D7E" w:rsidRPr="00D83336" w:rsidRDefault="000620D0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16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Find the </w:t>
            </w:r>
            <w:r w:rsidR="00310D39" w:rsidRPr="00D83336">
              <w:rPr>
                <w:rFonts w:ascii="Century Gothic" w:hAnsi="Century Gothic" w:cs="Arial"/>
                <w:b/>
                <w:position w:val="-4"/>
                <w:sz w:val="22"/>
                <w:szCs w:val="22"/>
              </w:rPr>
              <w:object w:dxaOrig="560" w:dyaOrig="300" w14:anchorId="7A89959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15.75pt" o:ole="">
                  <v:imagedata r:id="rId22" o:title=""/>
                </v:shape>
                <o:OLEObject Type="Embed" ProgID="Equation.DSMT4" ShapeID="_x0000_i1025" DrawAspect="Content" ObjectID="_1613195572" r:id="rId23"/>
              </w:objec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if </w:t>
            </w:r>
            <w:r w:rsidR="00310D39" w:rsidRPr="00D83336">
              <w:rPr>
                <w:rFonts w:ascii="Century Gothic" w:hAnsi="Century Gothic" w:cs="Arial"/>
                <w:b/>
                <w:position w:val="-6"/>
                <w:sz w:val="22"/>
                <w:szCs w:val="22"/>
              </w:rPr>
              <w:object w:dxaOrig="1240" w:dyaOrig="320" w14:anchorId="0B3BE912">
                <v:shape id="_x0000_i1026" type="#_x0000_t75" style="width:61.5pt;height:16.5pt" o:ole="">
                  <v:imagedata r:id="rId24" o:title=""/>
                </v:shape>
                <o:OLEObject Type="Embed" ProgID="Equation.DSMT4" ShapeID="_x0000_i1026" DrawAspect="Content" ObjectID="_1613195573" r:id="rId25"/>
              </w:objec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>.</w:t>
            </w:r>
          </w:p>
          <w:p w14:paraId="2B8100D3" w14:textId="77777777" w:rsidR="009C1ADC" w:rsidRPr="00D83336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146901BA" wp14:editId="1B73FA2A">
                  <wp:extent cx="1082040" cy="1040130"/>
                  <wp:effectExtent l="19050" t="0" r="381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 t="241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2040" cy="1040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2CB0" w:rsidRPr="00D83336" w14:paraId="42309B20" w14:textId="77777777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14:paraId="25CC675A" w14:textId="77777777" w:rsidR="00E82CB0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lastRenderedPageBreak/>
              <w:t>Determine if a chord is a diameter.</w:t>
            </w:r>
          </w:p>
        </w:tc>
        <w:tc>
          <w:tcPr>
            <w:tcW w:w="2430" w:type="dxa"/>
            <w:vAlign w:val="center"/>
          </w:tcPr>
          <w:p w14:paraId="2DA5B685" w14:textId="77777777" w:rsidR="00E82CB0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To be a diameter the chord must be a perpendicular bisector of another chord.</w:t>
            </w:r>
          </w:p>
        </w:tc>
        <w:tc>
          <w:tcPr>
            <w:tcW w:w="3105" w:type="dxa"/>
          </w:tcPr>
          <w:p w14:paraId="4957E974" w14:textId="5E5FFD46" w:rsidR="00E30D7E" w:rsidRPr="00D83336" w:rsidRDefault="000620D0" w:rsidP="00E30D7E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17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Is </w:t>
            </w:r>
            <w:r w:rsidR="00E30D7E" w:rsidRPr="00D83336">
              <w:rPr>
                <w:rFonts w:ascii="Century Gothic" w:hAnsi="Century Gothic" w:cs="Arial"/>
                <w:b/>
                <w:position w:val="-8"/>
                <w:sz w:val="22"/>
                <w:szCs w:val="22"/>
              </w:rPr>
              <w:object w:dxaOrig="380" w:dyaOrig="340" w14:anchorId="0A0D7097">
                <v:shape id="_x0000_i1027" type="#_x0000_t75" style="width:18.75pt;height:17.25pt" o:ole="">
                  <v:imagedata r:id="rId27" o:title=""/>
                </v:shape>
                <o:OLEObject Type="Embed" ProgID="Equation.DSMT4" ShapeID="_x0000_i1027" DrawAspect="Content" ObjectID="_1613195574" r:id="rId28"/>
              </w:objec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a diameter?  Why or why not?</w:t>
            </w:r>
          </w:p>
          <w:p w14:paraId="4CA3D883" w14:textId="77777777" w:rsidR="00E82CB0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40A4FC3D" wp14:editId="146D9085">
                  <wp:extent cx="1107440" cy="1224915"/>
                  <wp:effectExtent l="1905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7440" cy="1224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4B5FD78" w14:textId="77777777"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14C9C34E" w14:textId="77777777"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1B565198" w14:textId="77777777"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5984E7EB" w14:textId="77777777"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5AC208F2" w14:textId="77777777"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14:paraId="60DE1F4D" w14:textId="2E6CBD59" w:rsidR="00E30D7E" w:rsidRPr="00D83336" w:rsidRDefault="000620D0" w:rsidP="00E30D7E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18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Is </w:t>
            </w:r>
            <w:r w:rsidR="00E30D7E" w:rsidRPr="00D83336">
              <w:rPr>
                <w:rFonts w:ascii="Century Gothic" w:hAnsi="Century Gothic" w:cs="Arial"/>
                <w:b/>
                <w:position w:val="-8"/>
                <w:sz w:val="22"/>
                <w:szCs w:val="22"/>
              </w:rPr>
              <w:object w:dxaOrig="380" w:dyaOrig="340" w14:anchorId="4A4E086C">
                <v:shape id="_x0000_i1028" type="#_x0000_t75" style="width:18.75pt;height:17.25pt" o:ole="">
                  <v:imagedata r:id="rId27" o:title=""/>
                </v:shape>
                <o:OLEObject Type="Embed" ProgID="Equation.DSMT4" ShapeID="_x0000_i1028" DrawAspect="Content" ObjectID="_1613195575" r:id="rId30"/>
              </w:objec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a diameter?  Why or why not?</w:t>
            </w:r>
          </w:p>
          <w:p w14:paraId="4463C2AF" w14:textId="77777777" w:rsidR="00E82CB0" w:rsidRPr="00D83336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2EA5E35D" wp14:editId="2D102F3E">
                  <wp:extent cx="1023620" cy="1107440"/>
                  <wp:effectExtent l="19050" t="0" r="508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3620" cy="1107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0D7E" w:rsidRPr="00D83336" w14:paraId="4EFF462D" w14:textId="77777777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14:paraId="1860DA01" w14:textId="77777777" w:rsidR="00E30D7E" w:rsidRPr="00D83336" w:rsidRDefault="00E30D7E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Use properties of tangents to determine if the line is a tangent</w:t>
            </w:r>
          </w:p>
        </w:tc>
        <w:tc>
          <w:tcPr>
            <w:tcW w:w="2430" w:type="dxa"/>
            <w:vAlign w:val="center"/>
          </w:tcPr>
          <w:p w14:paraId="56981FEB" w14:textId="77777777" w:rsidR="00E30D7E" w:rsidRPr="00D83336" w:rsidRDefault="00E30D7E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You must satisfy the Pythagorean Theorem.</w:t>
            </w:r>
          </w:p>
        </w:tc>
        <w:tc>
          <w:tcPr>
            <w:tcW w:w="3105" w:type="dxa"/>
          </w:tcPr>
          <w:p w14:paraId="250D661F" w14:textId="3B115DDC" w:rsidR="00E30D7E" w:rsidRDefault="000620D0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/>
              </w:rPr>
              <w:t>19</w:t>
            </w:r>
            <w:r w:rsidR="00FB4565">
              <w:rPr>
                <w:rFonts w:ascii="Century Gothic" w:hAnsi="Century Gothic"/>
              </w:rPr>
              <w:t>.</w:t>
            </w:r>
            <w:r w:rsidR="001E1B16" w:rsidRPr="00D83336">
              <w:rPr>
                <w:rFonts w:ascii="Century Gothic" w:hAnsi="Century Gothic"/>
              </w:rPr>
              <w:t xml:space="preserve"> Is </w:t>
            </w:r>
            <w:r w:rsidR="001E1B16" w:rsidRPr="00D83336">
              <w:rPr>
                <w:rFonts w:ascii="Century Gothic" w:hAnsi="Century Gothic" w:cs="Arial"/>
                <w:b/>
                <w:position w:val="-4"/>
                <w:sz w:val="22"/>
                <w:szCs w:val="22"/>
              </w:rPr>
              <w:object w:dxaOrig="400" w:dyaOrig="300" w14:anchorId="60F129CC">
                <v:shape id="_x0000_i1029" type="#_x0000_t75" style="width:19.5pt;height:15.75pt" o:ole="">
                  <v:imagedata r:id="rId32" o:title=""/>
                </v:shape>
                <o:OLEObject Type="Embed" ProgID="Equation.DSMT4" ShapeID="_x0000_i1029" DrawAspect="Content" ObjectID="_1613195576" r:id="rId33"/>
              </w:object>
            </w:r>
            <w:r w:rsidR="001E1B16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a tangent? Why or why not? </w:t>
            </w:r>
            <w:r w:rsidR="00604344" w:rsidRPr="00D83336">
              <w:rPr>
                <w:rFonts w:ascii="Century Gothic" w:hAnsi="Century Gothic"/>
                <w:noProof/>
              </w:rPr>
              <w:drawing>
                <wp:inline distT="0" distB="0" distL="0" distR="0" wp14:anchorId="1EDD73DE" wp14:editId="30B2CFAF">
                  <wp:extent cx="1300480" cy="1141095"/>
                  <wp:effectExtent l="1905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 l="40919" t="21858" r="38963" b="109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0480" cy="1141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E136E62" w14:textId="77777777"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1A7E6525" w14:textId="77777777"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7DFAF11D" w14:textId="77777777"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14:paraId="1F00D9FA" w14:textId="77777777"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14:paraId="7EB709C8" w14:textId="25090121" w:rsidR="00E30D7E" w:rsidRPr="00D83336" w:rsidRDefault="000620D0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/>
              </w:rPr>
              <w:t>20</w:t>
            </w:r>
            <w:r w:rsidR="001E1B16" w:rsidRPr="00D83336">
              <w:rPr>
                <w:rFonts w:ascii="Century Gothic" w:hAnsi="Century Gothic"/>
              </w:rPr>
              <w:t xml:space="preserve">. Is </w:t>
            </w:r>
            <w:r w:rsidR="001E1B16" w:rsidRPr="00D83336">
              <w:rPr>
                <w:rFonts w:ascii="Century Gothic" w:hAnsi="Century Gothic" w:cs="Arial"/>
                <w:b/>
                <w:position w:val="-4"/>
                <w:sz w:val="22"/>
                <w:szCs w:val="22"/>
              </w:rPr>
              <w:object w:dxaOrig="400" w:dyaOrig="300" w14:anchorId="56D643B7">
                <v:shape id="_x0000_i1030" type="#_x0000_t75" style="width:19.5pt;height:15.75pt" o:ole="">
                  <v:imagedata r:id="rId32" o:title=""/>
                </v:shape>
                <o:OLEObject Type="Embed" ProgID="Equation.DSMT4" ShapeID="_x0000_i1030" DrawAspect="Content" ObjectID="_1613195577" r:id="rId35"/>
              </w:object>
            </w:r>
            <w:r w:rsidR="001E1B16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a tangent? Why or why not? </w:t>
            </w:r>
            <w:r w:rsidR="00604344" w:rsidRPr="00D83336">
              <w:rPr>
                <w:rFonts w:ascii="Century Gothic" w:hAnsi="Century Gothic"/>
                <w:noProof/>
              </w:rPr>
              <w:drawing>
                <wp:inline distT="0" distB="0" distL="0" distR="0" wp14:anchorId="74F0A6D5" wp14:editId="4F3D3409">
                  <wp:extent cx="1493520" cy="1006475"/>
                  <wp:effectExtent l="1905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 l="76128" t="21858" b="171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3520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0D7E" w:rsidRPr="00D83336" w14:paraId="1BA9C3E9" w14:textId="77777777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14:paraId="32340464" w14:textId="77777777" w:rsidR="00E30D7E" w:rsidRPr="00D83336" w:rsidRDefault="00E30D7E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Use properties of tangents to find missing measures.</w:t>
            </w:r>
          </w:p>
        </w:tc>
        <w:tc>
          <w:tcPr>
            <w:tcW w:w="2430" w:type="dxa"/>
            <w:vAlign w:val="center"/>
          </w:tcPr>
          <w:p w14:paraId="10993437" w14:textId="77777777" w:rsidR="00E30D7E" w:rsidRPr="00D83336" w:rsidRDefault="00E30D7E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Pythagorean Theorem</w:t>
            </w:r>
          </w:p>
        </w:tc>
        <w:tc>
          <w:tcPr>
            <w:tcW w:w="3105" w:type="dxa"/>
          </w:tcPr>
          <w:p w14:paraId="6074EB2F" w14:textId="758A54F7" w:rsidR="007F1F4F" w:rsidRPr="00D83336" w:rsidRDefault="000620D0" w:rsidP="00E82CB0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1</w:t>
            </w:r>
            <w:r w:rsidR="001E1B16" w:rsidRPr="00D83336">
              <w:rPr>
                <w:rFonts w:ascii="Century Gothic" w:hAnsi="Century Gothic"/>
              </w:rPr>
              <w:t>. Find the measure of x.</w:t>
            </w:r>
          </w:p>
          <w:p w14:paraId="006F55AD" w14:textId="77777777" w:rsidR="00D83336" w:rsidRDefault="001E1B16" w:rsidP="00E82CB0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 xml:space="preserve"> </w:t>
            </w:r>
          </w:p>
          <w:p w14:paraId="4A367B07" w14:textId="77777777" w:rsidR="00D83336" w:rsidRDefault="00D83336" w:rsidP="00E82CB0">
            <w:pPr>
              <w:rPr>
                <w:rFonts w:ascii="Century Gothic" w:hAnsi="Century Gothic"/>
              </w:rPr>
            </w:pPr>
          </w:p>
          <w:p w14:paraId="271AA9B1" w14:textId="77777777" w:rsidR="00D83336" w:rsidRDefault="00D83336" w:rsidP="00E82CB0">
            <w:pPr>
              <w:rPr>
                <w:rFonts w:ascii="Century Gothic" w:hAnsi="Century Gothic"/>
              </w:rPr>
            </w:pPr>
          </w:p>
          <w:p w14:paraId="44ECAAB1" w14:textId="77777777" w:rsidR="00D83336" w:rsidRDefault="00D83336" w:rsidP="00E82CB0">
            <w:pPr>
              <w:rPr>
                <w:rFonts w:ascii="Century Gothic" w:hAnsi="Century Gothic"/>
              </w:rPr>
            </w:pPr>
          </w:p>
          <w:p w14:paraId="465D1567" w14:textId="77777777" w:rsidR="00D83336" w:rsidRDefault="00D83336" w:rsidP="00E82CB0">
            <w:pPr>
              <w:rPr>
                <w:rFonts w:ascii="Century Gothic" w:hAnsi="Century Gothic"/>
              </w:rPr>
            </w:pPr>
          </w:p>
          <w:p w14:paraId="7C0AE6BB" w14:textId="77777777" w:rsidR="00E30D7E" w:rsidRPr="00D83336" w:rsidRDefault="007F1F4F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/>
              </w:rPr>
              <w:object w:dxaOrig="2685" w:dyaOrig="1335" w14:anchorId="7A022471">
                <v:shape id="_x0000_i1031" type="#_x0000_t75" style="width:135pt;height:66.75pt" o:ole="">
                  <v:imagedata r:id="rId36" o:title=""/>
                </v:shape>
                <o:OLEObject Type="Embed" ProgID="PBrush" ShapeID="_x0000_i1031" DrawAspect="Content" ObjectID="_1613195578" r:id="rId37"/>
              </w:object>
            </w:r>
          </w:p>
        </w:tc>
        <w:tc>
          <w:tcPr>
            <w:tcW w:w="3105" w:type="dxa"/>
          </w:tcPr>
          <w:p w14:paraId="49429DBA" w14:textId="6AF9897C" w:rsidR="00E30D7E" w:rsidRPr="00D83336" w:rsidRDefault="000620D0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/>
              </w:rPr>
              <w:t>22</w:t>
            </w:r>
            <w:r w:rsidR="001E1B16" w:rsidRPr="00D83336">
              <w:rPr>
                <w:rFonts w:ascii="Century Gothic" w:hAnsi="Century Gothic"/>
              </w:rPr>
              <w:t xml:space="preserve">. Find the value of x. </w:t>
            </w:r>
            <w:r w:rsidR="00604344" w:rsidRPr="00D83336">
              <w:rPr>
                <w:rFonts w:ascii="Century Gothic" w:hAnsi="Century Gothic"/>
                <w:noProof/>
              </w:rPr>
              <w:drawing>
                <wp:inline distT="0" distB="0" distL="0" distR="0" wp14:anchorId="3F3D07D3" wp14:editId="2361FE66">
                  <wp:extent cx="1266825" cy="1073785"/>
                  <wp:effectExtent l="19050" t="0" r="9525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 l="722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073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48F4" w:rsidRPr="00D83336" w14:paraId="2F84DCC1" w14:textId="77777777" w:rsidTr="003B11DB">
        <w:trPr>
          <w:trHeight w:val="1987"/>
          <w:jc w:val="center"/>
        </w:trPr>
        <w:tc>
          <w:tcPr>
            <w:tcW w:w="2088" w:type="dxa"/>
            <w:vAlign w:val="center"/>
          </w:tcPr>
          <w:p w14:paraId="2E8EE9EF" w14:textId="77777777" w:rsidR="004E48F4" w:rsidRPr="00D83336" w:rsidRDefault="004E48F4" w:rsidP="00D83336">
            <w:pPr>
              <w:jc w:val="center"/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>Find the volume of spheres.</w:t>
            </w:r>
          </w:p>
        </w:tc>
        <w:tc>
          <w:tcPr>
            <w:tcW w:w="2430" w:type="dxa"/>
            <w:vAlign w:val="center"/>
          </w:tcPr>
          <w:p w14:paraId="3BB14207" w14:textId="77777777" w:rsidR="004E48F4" w:rsidRPr="00D83336" w:rsidRDefault="004E48F4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05" w:type="dxa"/>
          </w:tcPr>
          <w:p w14:paraId="1A3ED5F8" w14:textId="0E742B78" w:rsidR="004E48F4" w:rsidRDefault="000620D0" w:rsidP="00B77F7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23.</w:t>
            </w:r>
            <w:r w:rsidR="004E48F4" w:rsidRPr="00D83336">
              <w:rPr>
                <w:rFonts w:ascii="Century Gothic" w:hAnsi="Century Gothic"/>
                <w:sz w:val="20"/>
                <w:szCs w:val="20"/>
              </w:rPr>
              <w:t xml:space="preserve">  A beach ball has a diameter of 8 inches.  Find its volume.</w:t>
            </w:r>
          </w:p>
          <w:p w14:paraId="77A3533F" w14:textId="77777777"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FBD9504" w14:textId="77777777"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70AA17B" w14:textId="77777777" w:rsidR="00D83336" w:rsidRP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3105" w:type="dxa"/>
          </w:tcPr>
          <w:p w14:paraId="2DE1BC28" w14:textId="75FB3A34" w:rsidR="004E48F4" w:rsidRPr="00D83336" w:rsidRDefault="000620D0" w:rsidP="00B77F7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24</w:t>
            </w:r>
            <w:r w:rsidR="004E48F4" w:rsidRPr="00D83336">
              <w:rPr>
                <w:rFonts w:ascii="Century Gothic" w:hAnsi="Century Gothic"/>
                <w:sz w:val="20"/>
                <w:szCs w:val="20"/>
              </w:rPr>
              <w:t>.  Find the volume of the hemisphere.</w:t>
            </w:r>
          </w:p>
          <w:p w14:paraId="47FC2784" w14:textId="77777777" w:rsidR="004E48F4" w:rsidRPr="00D83336" w:rsidRDefault="003B11DB" w:rsidP="00255A4E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object w:dxaOrig="3015" w:dyaOrig="2310" w14:anchorId="40AB303D">
                <v:shape id="_x0000_i1032" type="#_x0000_t75" style="width:76.5pt;height:58.5pt" o:ole="">
                  <v:imagedata r:id="rId39" o:title=""/>
                </v:shape>
                <o:OLEObject Type="Embed" ProgID="PBrush" ShapeID="_x0000_i1032" DrawAspect="Content" ObjectID="_1613195579" r:id="rId40"/>
              </w:object>
            </w:r>
          </w:p>
        </w:tc>
      </w:tr>
      <w:tr w:rsidR="0060254C" w:rsidRPr="00D83336" w14:paraId="2010D0B5" w14:textId="77777777" w:rsidTr="00F25C8F">
        <w:trPr>
          <w:trHeight w:val="2832"/>
          <w:jc w:val="center"/>
        </w:trPr>
        <w:tc>
          <w:tcPr>
            <w:tcW w:w="2088" w:type="dxa"/>
            <w:vMerge w:val="restart"/>
            <w:vAlign w:val="center"/>
          </w:tcPr>
          <w:p w14:paraId="17159DE0" w14:textId="77777777"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lastRenderedPageBreak/>
              <w:t>Find the volume of prisms and cylinders.</w:t>
            </w:r>
          </w:p>
        </w:tc>
        <w:tc>
          <w:tcPr>
            <w:tcW w:w="2430" w:type="dxa"/>
            <w:vMerge w:val="restart"/>
            <w:vAlign w:val="center"/>
          </w:tcPr>
          <w:p w14:paraId="335651F9" w14:textId="77777777" w:rsidR="0060254C" w:rsidRPr="00D83336" w:rsidRDefault="0060254C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D83336">
              <w:rPr>
                <w:rFonts w:ascii="Century Gothic" w:hAnsi="Century Gothic"/>
                <w:sz w:val="22"/>
                <w:szCs w:val="22"/>
              </w:rPr>
              <w:t>V=</w:t>
            </w:r>
            <w:proofErr w:type="spellStart"/>
            <w:r w:rsidRPr="00D83336">
              <w:rPr>
                <w:rFonts w:ascii="Century Gothic" w:hAnsi="Century Gothic"/>
                <w:sz w:val="22"/>
                <w:szCs w:val="22"/>
              </w:rPr>
              <w:t>Bh</w:t>
            </w:r>
            <w:proofErr w:type="spellEnd"/>
          </w:p>
          <w:p w14:paraId="11938EC2" w14:textId="77777777" w:rsidR="0060254C" w:rsidRPr="00D83336" w:rsidRDefault="0060254C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64D85F06" w14:textId="77777777" w:rsidR="0060254C" w:rsidRPr="00D83336" w:rsidRDefault="0060254C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D83336">
              <w:rPr>
                <w:rFonts w:ascii="Century Gothic" w:hAnsi="Century Gothic"/>
                <w:sz w:val="22"/>
                <w:szCs w:val="22"/>
              </w:rPr>
              <w:t>(where B is the area of the base)</w:t>
            </w:r>
          </w:p>
          <w:p w14:paraId="5BC24C02" w14:textId="77777777" w:rsidR="0060254C" w:rsidRPr="00D83336" w:rsidRDefault="0060254C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47EAD8F8" w14:textId="77777777"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proofErr w:type="spellStart"/>
            <w:r w:rsidRPr="00D83336">
              <w:rPr>
                <w:rFonts w:ascii="Century Gothic" w:hAnsi="Century Gothic"/>
              </w:rPr>
              <w:t>A</w:t>
            </w:r>
            <w:r w:rsidRPr="00D83336">
              <w:rPr>
                <w:rFonts w:ascii="Century Gothic" w:hAnsi="Century Gothic"/>
                <w:vertAlign w:val="subscript"/>
              </w:rPr>
              <w:t>Rectangle</w:t>
            </w:r>
            <w:proofErr w:type="spellEnd"/>
            <w:r w:rsidRPr="00D83336">
              <w:rPr>
                <w:rFonts w:ascii="Century Gothic" w:hAnsi="Century Gothic"/>
              </w:rPr>
              <w:t xml:space="preserve">= </w:t>
            </w:r>
            <w:proofErr w:type="spellStart"/>
            <w:r w:rsidRPr="00D83336">
              <w:rPr>
                <w:rFonts w:ascii="Century Gothic" w:hAnsi="Century Gothic"/>
              </w:rPr>
              <w:t>bh</w:t>
            </w:r>
            <w:proofErr w:type="spellEnd"/>
          </w:p>
          <w:p w14:paraId="17927FAF" w14:textId="77777777"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proofErr w:type="spellStart"/>
            <w:r w:rsidRPr="00D83336">
              <w:rPr>
                <w:rFonts w:ascii="Century Gothic" w:hAnsi="Century Gothic"/>
              </w:rPr>
              <w:t>A</w:t>
            </w:r>
            <w:r w:rsidRPr="00D83336">
              <w:rPr>
                <w:rFonts w:ascii="Century Gothic" w:hAnsi="Century Gothic"/>
                <w:vertAlign w:val="subscript"/>
              </w:rPr>
              <w:t>Circle</w:t>
            </w:r>
            <w:proofErr w:type="spellEnd"/>
            <w:r w:rsidRPr="00D83336">
              <w:rPr>
                <w:rFonts w:ascii="Century Gothic" w:hAnsi="Century Gothic"/>
              </w:rPr>
              <w:t>= πr</w:t>
            </w:r>
            <w:r w:rsidRPr="00D83336">
              <w:rPr>
                <w:rFonts w:ascii="Century Gothic" w:hAnsi="Century Gothic"/>
                <w:vertAlign w:val="superscript"/>
              </w:rPr>
              <w:t>2</w:t>
            </w:r>
          </w:p>
          <w:p w14:paraId="6A390B07" w14:textId="77777777"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proofErr w:type="spellStart"/>
            <w:r w:rsidRPr="00D83336">
              <w:rPr>
                <w:rFonts w:ascii="Century Gothic" w:hAnsi="Century Gothic"/>
              </w:rPr>
              <w:t>A</w:t>
            </w:r>
            <w:r w:rsidRPr="00D83336">
              <w:rPr>
                <w:rFonts w:ascii="Century Gothic" w:hAnsi="Century Gothic"/>
                <w:vertAlign w:val="subscript"/>
              </w:rPr>
              <w:t>Triangle</w:t>
            </w:r>
            <w:proofErr w:type="spellEnd"/>
            <w:r w:rsidRPr="00D83336">
              <w:rPr>
                <w:rFonts w:ascii="Century Gothic" w:hAnsi="Century Gothic"/>
              </w:rPr>
              <w:t xml:space="preserve">= ½ </w:t>
            </w:r>
            <w:proofErr w:type="spellStart"/>
            <w:r w:rsidRPr="00D83336">
              <w:rPr>
                <w:rFonts w:ascii="Century Gothic" w:hAnsi="Century Gothic"/>
              </w:rPr>
              <w:t>bh</w:t>
            </w:r>
            <w:proofErr w:type="spellEnd"/>
          </w:p>
          <w:p w14:paraId="2968FD10" w14:textId="77777777"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proofErr w:type="spellStart"/>
            <w:r w:rsidRPr="00D83336">
              <w:rPr>
                <w:rFonts w:ascii="Century Gothic" w:hAnsi="Century Gothic"/>
              </w:rPr>
              <w:t>A</w:t>
            </w:r>
            <w:r w:rsidRPr="00D83336">
              <w:rPr>
                <w:rFonts w:ascii="Century Gothic" w:hAnsi="Century Gothic"/>
                <w:vertAlign w:val="subscript"/>
              </w:rPr>
              <w:t>Trapezoid</w:t>
            </w:r>
            <w:proofErr w:type="spellEnd"/>
            <w:r w:rsidRPr="00D83336">
              <w:rPr>
                <w:rFonts w:ascii="Century Gothic" w:hAnsi="Century Gothic"/>
              </w:rPr>
              <w:t xml:space="preserve"> = ½(b</w:t>
            </w:r>
            <w:r w:rsidRPr="00D83336">
              <w:rPr>
                <w:rFonts w:ascii="Century Gothic" w:hAnsi="Century Gothic"/>
                <w:vertAlign w:val="subscript"/>
              </w:rPr>
              <w:t>1</w:t>
            </w:r>
            <w:r w:rsidRPr="00D83336">
              <w:rPr>
                <w:rFonts w:ascii="Century Gothic" w:hAnsi="Century Gothic"/>
              </w:rPr>
              <w:t>+b</w:t>
            </w:r>
            <w:proofErr w:type="gramStart"/>
            <w:r w:rsidRPr="00D83336">
              <w:rPr>
                <w:rFonts w:ascii="Century Gothic" w:hAnsi="Century Gothic"/>
                <w:vertAlign w:val="subscript"/>
              </w:rPr>
              <w:t>2</w:t>
            </w:r>
            <w:r w:rsidRPr="00D83336">
              <w:rPr>
                <w:rFonts w:ascii="Century Gothic" w:hAnsi="Century Gothic"/>
              </w:rPr>
              <w:t>)h</w:t>
            </w:r>
            <w:proofErr w:type="gramEnd"/>
          </w:p>
        </w:tc>
        <w:tc>
          <w:tcPr>
            <w:tcW w:w="3105" w:type="dxa"/>
          </w:tcPr>
          <w:p w14:paraId="3BC10968" w14:textId="0CAFDB9B" w:rsidR="0060254C" w:rsidRPr="00D83336" w:rsidRDefault="000620D0" w:rsidP="00B77F7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25</w:t>
            </w:r>
            <w:r w:rsidR="0060254C" w:rsidRPr="00D83336">
              <w:rPr>
                <w:rFonts w:ascii="Century Gothic" w:hAnsi="Century Gothic"/>
                <w:sz w:val="20"/>
                <w:szCs w:val="20"/>
              </w:rPr>
              <w:t>.  Find the volume.</w:t>
            </w:r>
          </w:p>
          <w:p w14:paraId="7792B644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02666F47" wp14:editId="2EC7B0F0">
                      <wp:simplePos x="0" y="0"/>
                      <wp:positionH relativeFrom="column">
                        <wp:posOffset>266700</wp:posOffset>
                      </wp:positionH>
                      <wp:positionV relativeFrom="paragraph">
                        <wp:posOffset>6350</wp:posOffset>
                      </wp:positionV>
                      <wp:extent cx="930910" cy="536575"/>
                      <wp:effectExtent l="0" t="0" r="21590" b="15875"/>
                      <wp:wrapNone/>
                      <wp:docPr id="11" name="Cub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30910" cy="536575"/>
                              </a:xfrm>
                              <a:prstGeom prst="cub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6E977F74"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Cube 11" o:spid="_x0000_s1026" type="#_x0000_t16" style="position:absolute;margin-left:21pt;margin-top:.5pt;width:73.3pt;height:42.25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" filled="f" strokecolor="black [3213]" strokeweight="2pt"/>
                  </w:pict>
                </mc:Fallback>
              </mc:AlternateContent>
            </w:r>
          </w:p>
          <w:p w14:paraId="52674696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</w:t>
            </w:r>
            <w:r w:rsidR="003B11DB">
              <w:rPr>
                <w:rFonts w:ascii="Century Gothic" w:hAnsi="Century Gothic"/>
                <w:sz w:val="20"/>
                <w:szCs w:val="20"/>
              </w:rPr>
              <w:t xml:space="preserve">                         </w:t>
            </w:r>
            <w:r w:rsidRPr="00D83336">
              <w:rPr>
                <w:rFonts w:ascii="Century Gothic" w:hAnsi="Century Gothic"/>
                <w:sz w:val="20"/>
                <w:szCs w:val="20"/>
              </w:rPr>
              <w:t>4 m</w:t>
            </w:r>
          </w:p>
          <w:p w14:paraId="5F0BDA4F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4C2DF2A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</w:t>
            </w:r>
            <w:r w:rsidR="003B11DB">
              <w:rPr>
                <w:rFonts w:ascii="Century Gothic" w:hAnsi="Century Gothic"/>
                <w:sz w:val="20"/>
                <w:szCs w:val="20"/>
              </w:rPr>
              <w:t xml:space="preserve">                          </w:t>
            </w:r>
            <w:r w:rsidRPr="00D83336">
              <w:rPr>
                <w:rFonts w:ascii="Century Gothic" w:hAnsi="Century Gothic"/>
                <w:sz w:val="20"/>
                <w:szCs w:val="20"/>
              </w:rPr>
              <w:t>2 m</w:t>
            </w:r>
          </w:p>
          <w:p w14:paraId="22F83FA0" w14:textId="77777777"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10 m</w:t>
            </w:r>
          </w:p>
          <w:p w14:paraId="28ADB026" w14:textId="77777777"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A4B5F2C" w14:textId="77777777"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88EEBC2" w14:textId="77777777" w:rsidR="0060254C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DF743FA" w14:textId="77777777" w:rsidR="00D83336" w:rsidRDefault="00D83336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1F780C5" w14:textId="77777777" w:rsidR="00D83336" w:rsidRPr="00D83336" w:rsidRDefault="00D83336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F13F32F" w14:textId="77777777"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3105" w:type="dxa"/>
          </w:tcPr>
          <w:p w14:paraId="6B65484F" w14:textId="196E5919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DDBBF3B" wp14:editId="32441553">
                      <wp:simplePos x="0" y="0"/>
                      <wp:positionH relativeFrom="column">
                        <wp:posOffset>786765</wp:posOffset>
                      </wp:positionH>
                      <wp:positionV relativeFrom="paragraph">
                        <wp:posOffset>86360</wp:posOffset>
                      </wp:positionV>
                      <wp:extent cx="478155" cy="200025"/>
                      <wp:effectExtent l="38100" t="0" r="17145" b="66675"/>
                      <wp:wrapNone/>
                      <wp:docPr id="16" name="Straight Arrow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78155" cy="2000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C74F18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6" o:spid="_x0000_s1026" type="#_x0000_t32" style="position:absolute;margin-left:61.95pt;margin-top:6.8pt;width:37.65pt;height:15.75pt;flip:x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" strokecolor="black [3213]">
                      <v:stroke endarrow="open"/>
                    </v:shape>
                  </w:pict>
                </mc:Fallback>
              </mc:AlternateContent>
            </w:r>
            <w:r w:rsidR="000620D0">
              <w:rPr>
                <w:rFonts w:ascii="Century Gothic" w:hAnsi="Century Gothic"/>
                <w:sz w:val="20"/>
                <w:szCs w:val="20"/>
              </w:rPr>
              <w:t>26</w:t>
            </w:r>
            <w:r w:rsidRPr="00D83336">
              <w:rPr>
                <w:rFonts w:ascii="Century Gothic" w:hAnsi="Century Gothic"/>
                <w:sz w:val="20"/>
                <w:szCs w:val="20"/>
              </w:rPr>
              <w:t>. Find the volume.         12 in</w:t>
            </w:r>
          </w:p>
          <w:p w14:paraId="2793F0D1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78F2D14A" wp14:editId="1653F04F">
                      <wp:simplePos x="0" y="0"/>
                      <wp:positionH relativeFrom="column">
                        <wp:posOffset>1221874</wp:posOffset>
                      </wp:positionH>
                      <wp:positionV relativeFrom="paragraph">
                        <wp:posOffset>132715</wp:posOffset>
                      </wp:positionV>
                      <wp:extent cx="0" cy="1333849"/>
                      <wp:effectExtent l="0" t="0" r="19050" b="0"/>
                      <wp:wrapNone/>
                      <wp:docPr id="38" name="Straight Connector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33384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lg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72B302C" id="Straight Connector 38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6.2pt,10.45pt" to="96.2pt,1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" strokecolor="black [3213]">
                      <v:stroke dashstyle="longDashDot"/>
                    </v:line>
                  </w:pict>
                </mc:Fallback>
              </mc:AlternateContent>
            </w: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D36B3E2" wp14:editId="269FACE2">
                      <wp:simplePos x="0" y="0"/>
                      <wp:positionH relativeFrom="column">
                        <wp:posOffset>291937</wp:posOffset>
                      </wp:positionH>
                      <wp:positionV relativeFrom="paragraph">
                        <wp:posOffset>132797</wp:posOffset>
                      </wp:positionV>
                      <wp:extent cx="906011" cy="0"/>
                      <wp:effectExtent l="0" t="0" r="27940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06011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lg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120B21D4" id="Straight Connector 14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3pt,10.45pt" to="94.3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" strokecolor="black [3213]">
                      <v:stroke dashstyle="longDashDot"/>
                    </v:line>
                  </w:pict>
                </mc:Fallback>
              </mc:AlternateContent>
            </w:r>
            <w:r w:rsidRPr="00D83336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89984" behindDoc="1" locked="0" layoutInCell="1" allowOverlap="1" wp14:anchorId="56B83464" wp14:editId="73BEB572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-1905</wp:posOffset>
                  </wp:positionV>
                  <wp:extent cx="1266190" cy="1597660"/>
                  <wp:effectExtent l="0" t="0" r="0" b="2540"/>
                  <wp:wrapNone/>
                  <wp:docPr id="37" name="Picture 37" descr="http://etc.usf.edu/clipart/42200/42221/cylprism_42221_lg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http://etc.usf.edu/clipart/42200/42221/cylprism_42221_lg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159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 </w:t>
            </w:r>
          </w:p>
          <w:p w14:paraId="718A4DFA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1DE57AB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9D63209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194A40DD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50A71D99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20 in</w:t>
            </w:r>
          </w:p>
          <w:p w14:paraId="36276314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7643BD70" wp14:editId="1FC7689A">
                      <wp:simplePos x="0" y="0"/>
                      <wp:positionH relativeFrom="column">
                        <wp:posOffset>1105669</wp:posOffset>
                      </wp:positionH>
                      <wp:positionV relativeFrom="paragraph">
                        <wp:posOffset>385369</wp:posOffset>
                      </wp:positionV>
                      <wp:extent cx="0" cy="150653"/>
                      <wp:effectExtent l="0" t="0" r="19050" b="20955"/>
                      <wp:wrapNone/>
                      <wp:docPr id="40" name="Straight Connector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065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7278694" id="Straight Connector 40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05pt,30.35pt" to="87.05pt,4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" strokecolor="black [3213]"/>
                  </w:pict>
                </mc:Fallback>
              </mc:AlternateContent>
            </w: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4004999D" wp14:editId="0B85E252">
                      <wp:simplePos x="0" y="0"/>
                      <wp:positionH relativeFrom="column">
                        <wp:posOffset>1105669</wp:posOffset>
                      </wp:positionH>
                      <wp:positionV relativeFrom="paragraph">
                        <wp:posOffset>385369</wp:posOffset>
                      </wp:positionV>
                      <wp:extent cx="116840" cy="0"/>
                      <wp:effectExtent l="0" t="0" r="16510" b="19050"/>
                      <wp:wrapNone/>
                      <wp:docPr id="39" name="Straight Connector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7E4B26B" id="Straight Connector 39" o:spid="_x0000_s1026" style="position:absolute;flip:x;z-index:2517043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7.05pt,30.35pt" to="96.25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" strokecolor="black [3213]"/>
                  </w:pict>
                </mc:Fallback>
              </mc:AlternateContent>
            </w:r>
          </w:p>
        </w:tc>
      </w:tr>
      <w:tr w:rsidR="0060254C" w:rsidRPr="00D83336" w14:paraId="3CE27D53" w14:textId="77777777" w:rsidTr="003B11DB">
        <w:trPr>
          <w:trHeight w:val="3328"/>
          <w:jc w:val="center"/>
        </w:trPr>
        <w:tc>
          <w:tcPr>
            <w:tcW w:w="2088" w:type="dxa"/>
            <w:vMerge/>
            <w:vAlign w:val="center"/>
          </w:tcPr>
          <w:p w14:paraId="40236C72" w14:textId="77777777" w:rsidR="0060254C" w:rsidRPr="00D83336" w:rsidRDefault="0060254C" w:rsidP="0060254C">
            <w:pPr>
              <w:rPr>
                <w:rFonts w:ascii="Century Gothic" w:hAnsi="Century Gothic"/>
              </w:rPr>
            </w:pPr>
          </w:p>
        </w:tc>
        <w:tc>
          <w:tcPr>
            <w:tcW w:w="2430" w:type="dxa"/>
            <w:vMerge/>
            <w:vAlign w:val="center"/>
          </w:tcPr>
          <w:p w14:paraId="2A043033" w14:textId="77777777" w:rsidR="0060254C" w:rsidRPr="00D83336" w:rsidRDefault="0060254C" w:rsidP="0060254C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105" w:type="dxa"/>
          </w:tcPr>
          <w:p w14:paraId="7DB9E5BF" w14:textId="09E50707" w:rsidR="0060254C" w:rsidRPr="00D83336" w:rsidRDefault="000620D0" w:rsidP="00B77F7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27</w:t>
            </w:r>
            <w:r w:rsidR="0060254C" w:rsidRPr="00D83336">
              <w:rPr>
                <w:rFonts w:ascii="Century Gothic" w:hAnsi="Century Gothic"/>
                <w:sz w:val="20"/>
                <w:szCs w:val="20"/>
              </w:rPr>
              <w:t>. Find the volume.</w:t>
            </w:r>
          </w:p>
          <w:p w14:paraId="5FAFCCB1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62848" behindDoc="1" locked="0" layoutInCell="1" allowOverlap="1" wp14:anchorId="2A4825CD" wp14:editId="2CDF044A">
                      <wp:simplePos x="0" y="0"/>
                      <wp:positionH relativeFrom="column">
                        <wp:posOffset>99252</wp:posOffset>
                      </wp:positionH>
                      <wp:positionV relativeFrom="paragraph">
                        <wp:posOffset>67811</wp:posOffset>
                      </wp:positionV>
                      <wp:extent cx="1619075" cy="1468073"/>
                      <wp:effectExtent l="0" t="0" r="635" b="18415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19075" cy="1468073"/>
                                <a:chOff x="0" y="0"/>
                                <a:chExt cx="1619075" cy="1468073"/>
                              </a:xfrm>
                            </wpg:grpSpPr>
                            <wps:wsp>
                              <wps:cNvPr id="21" name="Straight Connector 21"/>
                              <wps:cNvCnPr/>
                              <wps:spPr>
                                <a:xfrm>
                                  <a:off x="578841" y="461395"/>
                                  <a:ext cx="8255" cy="9982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lg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587230" y="1325461"/>
                                  <a:ext cx="11747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Straight Connector 25"/>
                              <wps:cNvCnPr/>
                              <wps:spPr>
                                <a:xfrm>
                                  <a:off x="704675" y="1325461"/>
                                  <a:ext cx="0" cy="13398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17" name="Picture 17" descr="http://3dshapesinlife.weebly.com/uploads/9/4/7/0/9470440/1447308.gif?35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9075" cy="14680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E88146D" id="Group 27" o:spid="_x0000_s1026" style="position:absolute;margin-left:7.8pt;margin-top:5.35pt;width:127.5pt;height:115.6pt;z-index:-251653632" coordsize="16190,14680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">
                      <v:line id="Straight Connector 21" o:spid="_x0000_s1027" style="position:absolute;visibility:visible;mso-wrap-style:square" from="5788,4613" to="5870,14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" strokecolor="black [3213]">
                        <v:stroke dashstyle="longDashDot"/>
                      </v:line>
                      <v:line id="Straight Connector 23" o:spid="_x0000_s1028" style="position:absolute;visibility:visible;mso-wrap-style:square" from="5872,13254" to="7047,13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" strokecolor="black [3213]"/>
                      <v:line id="Straight Connector 25" o:spid="_x0000_s1029" style="position:absolute;visibility:visible;mso-wrap-style:square" from="7046,13254" to="7046,14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" strokecolor="black [3213]"/>
                      <v:shape id="Picture 17" o:spid="_x0000_s1030" type="#_x0000_t75" alt="http://3dshapesinlife.weebly.com/uploads/9/4/7/0/9470440/1447308.gif?355" style="position:absolute;width:16190;height:146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">
                        <v:imagedata r:id="rId51" o:title="1447308"/>
                        <v:path arrowok="t"/>
                      </v:shape>
                    </v:group>
                  </w:pict>
                </mc:Fallback>
              </mc:AlternateContent>
            </w:r>
          </w:p>
          <w:p w14:paraId="764C8953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</w:t>
            </w:r>
          </w:p>
          <w:p w14:paraId="713D2BFC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52CD660C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CD0ABCF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5C5BE8AF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</w:t>
            </w:r>
          </w:p>
          <w:p w14:paraId="4CFA5C29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22cm</w:t>
            </w:r>
          </w:p>
          <w:p w14:paraId="3BAE81E3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</w:t>
            </w:r>
            <w:r w:rsidR="000651AA">
              <w:rPr>
                <w:rFonts w:ascii="Century Gothic" w:hAnsi="Century Gothic"/>
                <w:sz w:val="20"/>
                <w:szCs w:val="20"/>
              </w:rPr>
              <w:t xml:space="preserve">35cm              </w:t>
            </w:r>
            <w:r w:rsidRPr="00D83336">
              <w:rPr>
                <w:rFonts w:ascii="Century Gothic" w:hAnsi="Century Gothic"/>
                <w:sz w:val="20"/>
                <w:szCs w:val="20"/>
              </w:rPr>
              <w:t>25cm</w:t>
            </w:r>
          </w:p>
          <w:p w14:paraId="30B9B802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      </w:t>
            </w:r>
          </w:p>
          <w:p w14:paraId="5FD4F6B2" w14:textId="77777777" w:rsidR="000651AA" w:rsidRDefault="0060254C" w:rsidP="003B11DB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</w:t>
            </w:r>
            <w:bookmarkStart w:id="0" w:name="_GoBack"/>
            <w:bookmarkEnd w:id="0"/>
          </w:p>
          <w:p w14:paraId="0808FFEE" w14:textId="77777777" w:rsidR="0060254C" w:rsidRPr="00D83336" w:rsidRDefault="000651AA" w:rsidP="003B11DB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               </w:t>
            </w:r>
            <w:r w:rsidR="0060254C" w:rsidRPr="00D83336">
              <w:rPr>
                <w:rFonts w:ascii="Century Gothic" w:hAnsi="Century Gothic"/>
                <w:sz w:val="20"/>
                <w:szCs w:val="20"/>
              </w:rPr>
              <w:t>21 cm</w:t>
            </w:r>
          </w:p>
        </w:tc>
        <w:tc>
          <w:tcPr>
            <w:tcW w:w="3105" w:type="dxa"/>
          </w:tcPr>
          <w:p w14:paraId="5C4F0B33" w14:textId="303CE721" w:rsidR="0060254C" w:rsidRPr="00D83336" w:rsidRDefault="000620D0" w:rsidP="00B77F7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28</w:t>
            </w:r>
            <w:r w:rsidR="0060254C" w:rsidRPr="00D83336">
              <w:rPr>
                <w:rFonts w:ascii="Century Gothic" w:hAnsi="Century Gothic"/>
                <w:sz w:val="20"/>
                <w:szCs w:val="20"/>
              </w:rPr>
              <w:t>. Find the volume.</w:t>
            </w:r>
          </w:p>
          <w:p w14:paraId="5F6D9724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w:drawing>
                <wp:anchor distT="0" distB="0" distL="114300" distR="114300" simplePos="0" relativeHeight="251663872" behindDoc="0" locked="0" layoutInCell="1" allowOverlap="1" wp14:anchorId="02B4440F" wp14:editId="58A39744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66809</wp:posOffset>
                  </wp:positionV>
                  <wp:extent cx="1789185" cy="1023347"/>
                  <wp:effectExtent l="0" t="0" r="1905" b="5715"/>
                  <wp:wrapNone/>
                  <wp:docPr id="29" name="Picture 29" descr="http://preview.channel4learning.com/espresso/clipbank/images/students/learning_paths/lp_maths_prisms_ws3_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http://preview.channel4learning.com/espresso/clipbank/images/students/learning_paths/lp_maths_prisms_ws3_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9185" cy="1023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A4C2456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61AAC12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847E430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909E160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B17F4D7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118DB8F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11ABD5BE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83396DE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E2F8902" w14:textId="77777777"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0A7DAB5" w14:textId="77777777" w:rsidR="00D83336" w:rsidRP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27E2873" w14:textId="77777777"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5C6C2D" w:rsidRPr="00D83336" w14:paraId="1E2B89A8" w14:textId="77777777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14:paraId="57EE9FD0" w14:textId="77777777" w:rsidR="005C6C2D" w:rsidRPr="00D83336" w:rsidRDefault="005C6C2D" w:rsidP="0060254C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>Find the volume of pyramids and cones.</w:t>
            </w:r>
          </w:p>
        </w:tc>
        <w:tc>
          <w:tcPr>
            <w:tcW w:w="2430" w:type="dxa"/>
            <w:vAlign w:val="center"/>
          </w:tcPr>
          <w:p w14:paraId="7875C40D" w14:textId="77777777" w:rsidR="005C6C2D" w:rsidRPr="00D83336" w:rsidRDefault="005C6C2D" w:rsidP="0060254C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D83336">
              <w:rPr>
                <w:rFonts w:ascii="Century Gothic" w:hAnsi="Century Gothic"/>
                <w:sz w:val="22"/>
                <w:szCs w:val="22"/>
              </w:rPr>
              <w:t xml:space="preserve">V = 1/3 </w:t>
            </w:r>
            <w:proofErr w:type="spellStart"/>
            <w:r w:rsidRPr="00D83336">
              <w:rPr>
                <w:rFonts w:ascii="Century Gothic" w:hAnsi="Century Gothic"/>
                <w:sz w:val="22"/>
                <w:szCs w:val="22"/>
              </w:rPr>
              <w:t>Bh</w:t>
            </w:r>
            <w:proofErr w:type="spellEnd"/>
          </w:p>
        </w:tc>
        <w:tc>
          <w:tcPr>
            <w:tcW w:w="3105" w:type="dxa"/>
          </w:tcPr>
          <w:p w14:paraId="58EF3097" w14:textId="215B4BEB" w:rsidR="005C6C2D" w:rsidRPr="00D83336" w:rsidRDefault="000620D0" w:rsidP="00B77F7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29</w:t>
            </w:r>
            <w:r w:rsidR="005C6C2D" w:rsidRPr="00D83336">
              <w:rPr>
                <w:rFonts w:ascii="Century Gothic" w:hAnsi="Century Gothic"/>
                <w:sz w:val="20"/>
                <w:szCs w:val="20"/>
              </w:rPr>
              <w:t>. Find the volume.</w:t>
            </w:r>
          </w:p>
          <w:p w14:paraId="6B27F316" w14:textId="77777777" w:rsidR="005C6C2D" w:rsidRPr="00D83336" w:rsidRDefault="002D4D5F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1584" behindDoc="1" locked="0" layoutInCell="1" allowOverlap="1" wp14:anchorId="16EEDECE" wp14:editId="64E639CF">
                  <wp:simplePos x="0" y="0"/>
                  <wp:positionH relativeFrom="column">
                    <wp:posOffset>157975</wp:posOffset>
                  </wp:positionH>
                  <wp:positionV relativeFrom="paragraph">
                    <wp:posOffset>93928</wp:posOffset>
                  </wp:positionV>
                  <wp:extent cx="1299845" cy="1299845"/>
                  <wp:effectExtent l="0" t="0" r="0" b="0"/>
                  <wp:wrapNone/>
                  <wp:docPr id="31" name="Picture 31" descr="http://www.clker.com/cliparts/b/T/d/V/N/B/cone-m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http://www.clker.com/cliparts/b/T/d/V/N/B/cone-m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845" cy="1299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6A571D9" w14:textId="77777777"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40D9089" w14:textId="77777777"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576EB79A" w14:textId="77777777"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D8674FF" w14:textId="77777777" w:rsidR="005C6C2D" w:rsidRPr="00D83336" w:rsidRDefault="002D4D5F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</w:t>
            </w:r>
            <w:proofErr w:type="gramStart"/>
            <w:r w:rsidRPr="00D83336">
              <w:rPr>
                <w:rFonts w:ascii="Century Gothic" w:hAnsi="Century Gothic"/>
                <w:sz w:val="20"/>
                <w:szCs w:val="20"/>
              </w:rPr>
              <w:t>15  yd</w:t>
            </w:r>
            <w:proofErr w:type="gramEnd"/>
          </w:p>
          <w:p w14:paraId="3A43439D" w14:textId="77777777" w:rsidR="005C6C2D" w:rsidRPr="00D83336" w:rsidRDefault="002D4D5F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</w:t>
            </w:r>
            <w:r w:rsidR="00566D68">
              <w:rPr>
                <w:rFonts w:ascii="Century Gothic" w:hAnsi="Century Gothic"/>
                <w:sz w:val="20"/>
                <w:szCs w:val="20"/>
              </w:rPr>
              <w:t xml:space="preserve">                         </w:t>
            </w:r>
            <w:r w:rsidRPr="00D83336">
              <w:rPr>
                <w:rFonts w:ascii="Century Gothic" w:hAnsi="Century Gothic"/>
                <w:sz w:val="20"/>
                <w:szCs w:val="20"/>
              </w:rPr>
              <w:t>15.8 yd</w:t>
            </w:r>
          </w:p>
          <w:p w14:paraId="4185A3DE" w14:textId="77777777"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EEC6094" w14:textId="77777777"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D41DAF2" w14:textId="77777777" w:rsidR="00F25C8F" w:rsidRPr="00D83336" w:rsidRDefault="00566D68" w:rsidP="00D83336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                         </w:t>
            </w:r>
            <w:r w:rsidR="002D4D5F" w:rsidRPr="00D83336">
              <w:rPr>
                <w:rFonts w:ascii="Century Gothic" w:hAnsi="Century Gothic"/>
                <w:sz w:val="20"/>
                <w:szCs w:val="20"/>
              </w:rPr>
              <w:t>5 yd</w:t>
            </w:r>
          </w:p>
        </w:tc>
        <w:tc>
          <w:tcPr>
            <w:tcW w:w="3105" w:type="dxa"/>
          </w:tcPr>
          <w:p w14:paraId="32792CD6" w14:textId="2A811B44" w:rsidR="005C6C2D" w:rsidRPr="00D83336" w:rsidRDefault="000620D0" w:rsidP="00B77F7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30</w:t>
            </w:r>
            <w:r w:rsidR="005C6C2D" w:rsidRPr="00D83336">
              <w:rPr>
                <w:rFonts w:ascii="Century Gothic" w:hAnsi="Century Gothic"/>
                <w:sz w:val="20"/>
                <w:szCs w:val="20"/>
              </w:rPr>
              <w:t>. Find the volume.</w:t>
            </w:r>
          </w:p>
          <w:p w14:paraId="6DB9ED0C" w14:textId="77777777" w:rsidR="005C6C2D" w:rsidRPr="00D83336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6F44A425" wp14:editId="375A1980">
                      <wp:simplePos x="0" y="0"/>
                      <wp:positionH relativeFrom="column">
                        <wp:posOffset>912722</wp:posOffset>
                      </wp:positionH>
                      <wp:positionV relativeFrom="paragraph">
                        <wp:posOffset>1648</wp:posOffset>
                      </wp:positionV>
                      <wp:extent cx="8389" cy="1501629"/>
                      <wp:effectExtent l="0" t="0" r="29845" b="22860"/>
                      <wp:wrapNone/>
                      <wp:docPr id="33" name="Straight Connector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389" cy="150162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lg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5A5A89A" id="Straight Connector 33" o:spid="_x0000_s1026" style="position:absolute;flip:x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1.85pt,.15pt" to="72.5pt,1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" strokecolor="black [3213]">
                      <v:stroke dashstyle="longDashDot"/>
                    </v:line>
                  </w:pict>
                </mc:Fallback>
              </mc:AlternateContent>
            </w:r>
            <w:r w:rsidR="00494B99" w:rsidRPr="00D83336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2608" behindDoc="1" locked="0" layoutInCell="1" allowOverlap="1" wp14:anchorId="1691194C" wp14:editId="57842B43">
                  <wp:simplePos x="0" y="0"/>
                  <wp:positionH relativeFrom="column">
                    <wp:posOffset>183287</wp:posOffset>
                  </wp:positionH>
                  <wp:positionV relativeFrom="paragraph">
                    <wp:posOffset>1270</wp:posOffset>
                  </wp:positionV>
                  <wp:extent cx="1484852" cy="1831216"/>
                  <wp:effectExtent l="0" t="0" r="1270" b="0"/>
                  <wp:wrapNone/>
                  <wp:docPr id="32" name="Picture 32" descr="http://etc.usf.edu/clipart/43200/43200/quad9_43200_lg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http://etc.usf.edu/clipart/43200/43200/quad9_43200_lg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4852" cy="1831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0C7E75D" w14:textId="77777777"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00393F4" w14:textId="77777777"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44FE830" w14:textId="77777777"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88B262C" w14:textId="77777777"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5D442A51" w14:textId="77777777" w:rsidR="005C6C2D" w:rsidRPr="00D83336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047C7B17" wp14:editId="368ADB5A">
                      <wp:simplePos x="0" y="0"/>
                      <wp:positionH relativeFrom="column">
                        <wp:posOffset>325755</wp:posOffset>
                      </wp:positionH>
                      <wp:positionV relativeFrom="paragraph">
                        <wp:posOffset>240549</wp:posOffset>
                      </wp:positionV>
                      <wp:extent cx="595745" cy="45719"/>
                      <wp:effectExtent l="0" t="76200" r="13970" b="69215"/>
                      <wp:wrapNone/>
                      <wp:docPr id="36" name="Straight Arrow Connector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95745" cy="45719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66C76E" id="Straight Arrow Connector 36" o:spid="_x0000_s1026" type="#_x0000_t32" style="position:absolute;margin-left:25.65pt;margin-top:18.95pt;width:46.9pt;height:3.6pt;flip:y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" strokecolor="black [3213]">
                      <v:stroke endarrow="open"/>
                    </v:shape>
                  </w:pict>
                </mc:Fallback>
              </mc:AlternateContent>
            </w: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         </w:t>
            </w:r>
            <w:r w:rsidR="003B11DB">
              <w:rPr>
                <w:rFonts w:ascii="Century Gothic" w:hAnsi="Century Gothic"/>
                <w:sz w:val="20"/>
                <w:szCs w:val="20"/>
              </w:rPr>
              <w:t xml:space="preserve">             </w:t>
            </w:r>
            <w:r w:rsidRPr="00D83336">
              <w:rPr>
                <w:rFonts w:ascii="Century Gothic" w:hAnsi="Century Gothic"/>
                <w:sz w:val="20"/>
                <w:szCs w:val="20"/>
              </w:rPr>
              <w:t>44 in</w:t>
            </w:r>
          </w:p>
          <w:p w14:paraId="1B185871" w14:textId="77777777" w:rsidR="005C6C2D" w:rsidRPr="00D83336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</w:t>
            </w:r>
          </w:p>
          <w:p w14:paraId="1005B9ED" w14:textId="77777777" w:rsidR="005C6C2D" w:rsidRPr="00D83336" w:rsidRDefault="003B11DB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080DD5CE" wp14:editId="15CFE59A">
                      <wp:simplePos x="0" y="0"/>
                      <wp:positionH relativeFrom="column">
                        <wp:posOffset>777875</wp:posOffset>
                      </wp:positionH>
                      <wp:positionV relativeFrom="paragraph">
                        <wp:posOffset>134562</wp:posOffset>
                      </wp:positionV>
                      <wp:extent cx="0" cy="150495"/>
                      <wp:effectExtent l="0" t="0" r="19050" b="20955"/>
                      <wp:wrapNone/>
                      <wp:docPr id="35" name="Straight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049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9EA7179" id="Straight Connector 35" o:spid="_x0000_s1026" style="position:absolute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25pt,10.6pt" to="61.25pt,2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" strokecolor="black [3213]"/>
                  </w:pict>
                </mc:Fallback>
              </mc:AlternateContent>
            </w: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63A80D66" wp14:editId="4116F4B2">
                      <wp:simplePos x="0" y="0"/>
                      <wp:positionH relativeFrom="column">
                        <wp:posOffset>777875</wp:posOffset>
                      </wp:positionH>
                      <wp:positionV relativeFrom="paragraph">
                        <wp:posOffset>134793</wp:posOffset>
                      </wp:positionV>
                      <wp:extent cx="142240" cy="0"/>
                      <wp:effectExtent l="0" t="0" r="10160" b="19050"/>
                      <wp:wrapNone/>
                      <wp:docPr id="34" name="Straight Connecto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22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BEF55BA" id="Straight Connector 34" o:spid="_x0000_s1026" style="position:absolute;flip:x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25pt,10.6pt" to="72.45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" strokecolor="black [3213]"/>
                  </w:pict>
                </mc:Fallback>
              </mc:AlternateContent>
            </w:r>
            <w:r w:rsidR="00DB30B1" w:rsidRPr="00D83336">
              <w:rPr>
                <w:rFonts w:ascii="Century Gothic" w:hAnsi="Century Gothic"/>
                <w:sz w:val="20"/>
                <w:szCs w:val="20"/>
              </w:rPr>
              <w:t xml:space="preserve">              </w:t>
            </w:r>
          </w:p>
          <w:p w14:paraId="46BA6887" w14:textId="77777777"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848DC0E" w14:textId="77777777"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1E2EFD33" w14:textId="77777777" w:rsidR="00F25C8F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30 in                         28 in</w:t>
            </w:r>
          </w:p>
          <w:p w14:paraId="0BB4479A" w14:textId="77777777" w:rsidR="00F25C8F" w:rsidRPr="00F25C8F" w:rsidRDefault="00F25C8F" w:rsidP="00B77F7A">
            <w:pPr>
              <w:rPr>
                <w:rFonts w:ascii="Century Gothic" w:hAnsi="Century Gothic"/>
                <w:sz w:val="12"/>
                <w:szCs w:val="20"/>
              </w:rPr>
            </w:pPr>
          </w:p>
        </w:tc>
      </w:tr>
    </w:tbl>
    <w:p w14:paraId="0413F401" w14:textId="77777777" w:rsidR="00B42A55" w:rsidRPr="000A6AB0" w:rsidRDefault="00B42A55" w:rsidP="00CB4B28">
      <w:pPr>
        <w:rPr>
          <w:rFonts w:cs="Arial"/>
          <w:sz w:val="22"/>
          <w:szCs w:val="22"/>
        </w:rPr>
        <w:sectPr w:rsidR="00B42A55" w:rsidRPr="000A6AB0" w:rsidSect="006D49C7">
          <w:headerReference w:type="default" r:id="rId55"/>
          <w:footerReference w:type="default" r:id="rId56"/>
          <w:type w:val="continuous"/>
          <w:pgSz w:w="12240" w:h="15840"/>
          <w:pgMar w:top="864" w:right="864" w:bottom="270" w:left="864" w:header="720" w:footer="720" w:gutter="0"/>
          <w:cols w:sep="1" w:space="720"/>
        </w:sectPr>
      </w:pPr>
    </w:p>
    <w:p w14:paraId="0C847FF1" w14:textId="77777777" w:rsidR="006D49C7" w:rsidRPr="00F25C8F" w:rsidRDefault="006D49C7" w:rsidP="00F25C8F">
      <w:pPr>
        <w:rPr>
          <w:sz w:val="2"/>
          <w:szCs w:val="2"/>
        </w:rPr>
      </w:pPr>
    </w:p>
    <w:sectPr w:rsidR="006D49C7" w:rsidRPr="00F25C8F" w:rsidSect="006D49C7">
      <w:type w:val="continuous"/>
      <w:pgSz w:w="12240" w:h="15840"/>
      <w:pgMar w:top="864" w:right="864" w:bottom="270" w:left="86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DC11AD" w14:textId="77777777" w:rsidR="00FA7591" w:rsidRDefault="00FA7591">
      <w:r>
        <w:separator/>
      </w:r>
    </w:p>
  </w:endnote>
  <w:endnote w:type="continuationSeparator" w:id="0">
    <w:p w14:paraId="3C733E8F" w14:textId="77777777" w:rsidR="00FA7591" w:rsidRDefault="00FA75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AB8C93F" w14:textId="77777777" w:rsidR="001E1B16" w:rsidRDefault="001E1B16" w:rsidP="00D83336">
    <w:pPr>
      <w:pStyle w:val="Footer"/>
      <w:tabs>
        <w:tab w:val="clear" w:pos="4320"/>
        <w:tab w:val="clear" w:pos="8640"/>
        <w:tab w:val="center" w:pos="4680"/>
        <w:tab w:val="right" w:pos="10530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8D6EDD" w14:textId="77777777" w:rsidR="00FA7591" w:rsidRDefault="00FA7591">
      <w:r>
        <w:separator/>
      </w:r>
    </w:p>
  </w:footnote>
  <w:footnote w:type="continuationSeparator" w:id="0">
    <w:p w14:paraId="65CC6EC6" w14:textId="77777777" w:rsidR="00FA7591" w:rsidRDefault="00FA759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0314B6" w14:textId="77777777" w:rsidR="001E1B16" w:rsidRPr="00D83336" w:rsidRDefault="005E6F7D" w:rsidP="00D83336">
    <w:pPr>
      <w:pStyle w:val="Header"/>
      <w:tabs>
        <w:tab w:val="clear" w:pos="4320"/>
        <w:tab w:val="clear" w:pos="8640"/>
        <w:tab w:val="center" w:pos="4680"/>
        <w:tab w:val="right" w:pos="10530"/>
      </w:tabs>
      <w:rPr>
        <w:rFonts w:ascii="Century Gothic" w:hAnsi="Century Gothic" w:cs="Arial"/>
      </w:rPr>
    </w:pPr>
    <w:r>
      <w:rPr>
        <w:rFonts w:ascii="Century Gothic" w:hAnsi="Century Gothic" w:cs="Arial"/>
      </w:rPr>
      <w:t xml:space="preserve">H </w:t>
    </w:r>
    <w:r w:rsidR="00E63DD8" w:rsidRPr="00D83336">
      <w:rPr>
        <w:rFonts w:ascii="Century Gothic" w:hAnsi="Century Gothic" w:cs="Arial"/>
      </w:rPr>
      <w:t>GSE</w:t>
    </w:r>
    <w:r w:rsidR="00310D39" w:rsidRPr="00D83336">
      <w:rPr>
        <w:rFonts w:ascii="Century Gothic" w:hAnsi="Century Gothic" w:cs="Arial"/>
      </w:rPr>
      <w:t xml:space="preserve"> Geometry</w:t>
    </w:r>
    <w:r w:rsidR="001E1B16" w:rsidRPr="00D83336">
      <w:rPr>
        <w:rFonts w:ascii="Century Gothic" w:hAnsi="Century Gothic" w:cs="Arial"/>
      </w:rPr>
      <w:t xml:space="preserve"> </w:t>
    </w:r>
    <w:r w:rsidR="001E1B16" w:rsidRPr="00D83336">
      <w:rPr>
        <w:rFonts w:ascii="Century Gothic" w:hAnsi="Century Gothic" w:cs="Arial"/>
        <w:b/>
      </w:rPr>
      <w:tab/>
    </w:r>
    <w:r w:rsidR="007C31DF" w:rsidRPr="00D83336">
      <w:rPr>
        <w:rFonts w:ascii="Century Gothic" w:hAnsi="Century Gothic" w:cs="Arial"/>
      </w:rPr>
      <w:t xml:space="preserve">         </w:t>
    </w:r>
    <w:r w:rsidR="0060254C" w:rsidRPr="00D83336">
      <w:rPr>
        <w:rFonts w:ascii="Century Gothic" w:hAnsi="Century Gothic" w:cs="Arial"/>
      </w:rPr>
      <w:t xml:space="preserve">              </w:t>
    </w:r>
    <w:r w:rsidR="007C31DF" w:rsidRPr="00D83336">
      <w:rPr>
        <w:rFonts w:ascii="Century Gothic" w:hAnsi="Century Gothic" w:cs="Arial"/>
      </w:rPr>
      <w:t xml:space="preserve">  </w:t>
    </w:r>
    <w:r w:rsidR="005827BD">
      <w:rPr>
        <w:rFonts w:ascii="Century Gothic" w:hAnsi="Century Gothic" w:cs="Arial"/>
      </w:rPr>
      <w:t>Unit 5</w:t>
    </w:r>
    <w:r w:rsidR="0060254C" w:rsidRPr="00D83336">
      <w:rPr>
        <w:rFonts w:ascii="Century Gothic" w:hAnsi="Century Gothic" w:cs="Arial"/>
      </w:rPr>
      <w:t xml:space="preserve"> – Circle Segments &amp; Volume</w:t>
    </w:r>
    <w:r w:rsidR="001E1B16" w:rsidRPr="00D83336">
      <w:rPr>
        <w:rFonts w:ascii="Century Gothic" w:hAnsi="Century Gothic" w:cs="Arial"/>
        <w:b/>
      </w:rPr>
      <w:tab/>
    </w:r>
    <w:r w:rsidR="0060254C" w:rsidRPr="00D83336">
      <w:rPr>
        <w:rFonts w:ascii="Century Gothic" w:hAnsi="Century Gothic" w:cs="Arial"/>
      </w:rPr>
      <w:t>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34A4135"/>
    <w:multiLevelType w:val="hybridMultilevel"/>
    <w:tmpl w:val="F0FA713A"/>
    <w:lvl w:ilvl="0" w:tplc="1E4236FC">
      <w:start w:val="25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3" w15:restartNumberingAfterBreak="0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5" w15:restartNumberingAfterBreak="0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9" w15:restartNumberingAfterBreak="0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5" w15:restartNumberingAfterBreak="0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1156563"/>
    <w:multiLevelType w:val="hybridMultilevel"/>
    <w:tmpl w:val="864C90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0" w15:restartNumberingAfterBreak="0">
    <w:nsid w:val="5C7365C3"/>
    <w:multiLevelType w:val="hybridMultilevel"/>
    <w:tmpl w:val="74A43AFE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1C86F47"/>
    <w:multiLevelType w:val="hybridMultilevel"/>
    <w:tmpl w:val="96EEAB08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4" w15:restartNumberingAfterBreak="0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39"/>
  </w:num>
  <w:num w:numId="2">
    <w:abstractNumId w:val="31"/>
  </w:num>
  <w:num w:numId="3">
    <w:abstractNumId w:val="11"/>
  </w:num>
  <w:num w:numId="4">
    <w:abstractNumId w:val="9"/>
  </w:num>
  <w:num w:numId="5">
    <w:abstractNumId w:val="6"/>
  </w:num>
  <w:num w:numId="6">
    <w:abstractNumId w:val="36"/>
  </w:num>
  <w:num w:numId="7">
    <w:abstractNumId w:val="13"/>
  </w:num>
  <w:num w:numId="8">
    <w:abstractNumId w:val="7"/>
  </w:num>
  <w:num w:numId="9">
    <w:abstractNumId w:val="23"/>
  </w:num>
  <w:num w:numId="10">
    <w:abstractNumId w:val="26"/>
  </w:num>
  <w:num w:numId="11">
    <w:abstractNumId w:val="15"/>
  </w:num>
  <w:num w:numId="12">
    <w:abstractNumId w:val="22"/>
  </w:num>
  <w:num w:numId="13">
    <w:abstractNumId w:val="19"/>
  </w:num>
  <w:num w:numId="14">
    <w:abstractNumId w:val="37"/>
  </w:num>
  <w:num w:numId="15">
    <w:abstractNumId w:val="0"/>
  </w:num>
  <w:num w:numId="16">
    <w:abstractNumId w:val="34"/>
  </w:num>
  <w:num w:numId="17">
    <w:abstractNumId w:val="29"/>
  </w:num>
  <w:num w:numId="18">
    <w:abstractNumId w:val="20"/>
  </w:num>
  <w:num w:numId="19">
    <w:abstractNumId w:val="1"/>
  </w:num>
  <w:num w:numId="20">
    <w:abstractNumId w:val="33"/>
  </w:num>
  <w:num w:numId="21">
    <w:abstractNumId w:val="3"/>
  </w:num>
  <w:num w:numId="22">
    <w:abstractNumId w:val="18"/>
  </w:num>
  <w:num w:numId="23">
    <w:abstractNumId w:val="16"/>
  </w:num>
  <w:num w:numId="24">
    <w:abstractNumId w:val="24"/>
  </w:num>
  <w:num w:numId="25">
    <w:abstractNumId w:val="14"/>
  </w:num>
  <w:num w:numId="26">
    <w:abstractNumId w:val="12"/>
  </w:num>
  <w:num w:numId="27">
    <w:abstractNumId w:val="2"/>
  </w:num>
  <w:num w:numId="28">
    <w:abstractNumId w:val="8"/>
  </w:num>
  <w:num w:numId="29">
    <w:abstractNumId w:val="35"/>
  </w:num>
  <w:num w:numId="30">
    <w:abstractNumId w:val="25"/>
  </w:num>
  <w:num w:numId="31">
    <w:abstractNumId w:val="5"/>
  </w:num>
  <w:num w:numId="32">
    <w:abstractNumId w:val="17"/>
  </w:num>
  <w:num w:numId="33">
    <w:abstractNumId w:val="10"/>
  </w:num>
  <w:num w:numId="34">
    <w:abstractNumId w:val="21"/>
  </w:num>
  <w:num w:numId="35">
    <w:abstractNumId w:val="28"/>
  </w:num>
  <w:num w:numId="36">
    <w:abstractNumId w:val="38"/>
  </w:num>
  <w:num w:numId="37">
    <w:abstractNumId w:val="27"/>
  </w:num>
  <w:num w:numId="38">
    <w:abstractNumId w:val="32"/>
  </w:num>
  <w:num w:numId="39">
    <w:abstractNumId w:val="30"/>
  </w:num>
  <w:num w:numId="40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17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926B3"/>
    <w:rsid w:val="0000177A"/>
    <w:rsid w:val="000033EC"/>
    <w:rsid w:val="000050C4"/>
    <w:rsid w:val="00021228"/>
    <w:rsid w:val="000432F9"/>
    <w:rsid w:val="00053B90"/>
    <w:rsid w:val="00056D5E"/>
    <w:rsid w:val="000620D0"/>
    <w:rsid w:val="000651AA"/>
    <w:rsid w:val="00096B18"/>
    <w:rsid w:val="000A3547"/>
    <w:rsid w:val="000A3ACA"/>
    <w:rsid w:val="000A6AB0"/>
    <w:rsid w:val="000B08ED"/>
    <w:rsid w:val="000B4C27"/>
    <w:rsid w:val="000D44CA"/>
    <w:rsid w:val="001021A3"/>
    <w:rsid w:val="00105B83"/>
    <w:rsid w:val="00124B27"/>
    <w:rsid w:val="00124BB8"/>
    <w:rsid w:val="001273A9"/>
    <w:rsid w:val="0013604E"/>
    <w:rsid w:val="00163715"/>
    <w:rsid w:val="00173681"/>
    <w:rsid w:val="0017478F"/>
    <w:rsid w:val="001B5FD9"/>
    <w:rsid w:val="001D4B38"/>
    <w:rsid w:val="001E1B16"/>
    <w:rsid w:val="001F203B"/>
    <w:rsid w:val="001F266B"/>
    <w:rsid w:val="002012AB"/>
    <w:rsid w:val="002335C6"/>
    <w:rsid w:val="0024046E"/>
    <w:rsid w:val="0025141E"/>
    <w:rsid w:val="00255A4E"/>
    <w:rsid w:val="0028556F"/>
    <w:rsid w:val="002909CD"/>
    <w:rsid w:val="002A5305"/>
    <w:rsid w:val="002B75BE"/>
    <w:rsid w:val="002C0B8B"/>
    <w:rsid w:val="002D4D5F"/>
    <w:rsid w:val="002D5C72"/>
    <w:rsid w:val="002E089A"/>
    <w:rsid w:val="002E0AEC"/>
    <w:rsid w:val="00305159"/>
    <w:rsid w:val="00310D39"/>
    <w:rsid w:val="00313C81"/>
    <w:rsid w:val="003340CC"/>
    <w:rsid w:val="0033734A"/>
    <w:rsid w:val="003446AD"/>
    <w:rsid w:val="003523A4"/>
    <w:rsid w:val="0036140F"/>
    <w:rsid w:val="00371CF2"/>
    <w:rsid w:val="003A2426"/>
    <w:rsid w:val="003A3715"/>
    <w:rsid w:val="003B11DB"/>
    <w:rsid w:val="003B1D74"/>
    <w:rsid w:val="003B446B"/>
    <w:rsid w:val="003B62F1"/>
    <w:rsid w:val="003C29F5"/>
    <w:rsid w:val="003C5459"/>
    <w:rsid w:val="003D6134"/>
    <w:rsid w:val="003E1F30"/>
    <w:rsid w:val="003E3FC9"/>
    <w:rsid w:val="003F278A"/>
    <w:rsid w:val="003F36D9"/>
    <w:rsid w:val="00403C33"/>
    <w:rsid w:val="004125ED"/>
    <w:rsid w:val="00414951"/>
    <w:rsid w:val="004175F7"/>
    <w:rsid w:val="00420994"/>
    <w:rsid w:val="004220B6"/>
    <w:rsid w:val="004249AD"/>
    <w:rsid w:val="00427D51"/>
    <w:rsid w:val="0043421C"/>
    <w:rsid w:val="00436C1B"/>
    <w:rsid w:val="00443391"/>
    <w:rsid w:val="00462F24"/>
    <w:rsid w:val="00473CE5"/>
    <w:rsid w:val="00476DAF"/>
    <w:rsid w:val="004845E7"/>
    <w:rsid w:val="004867A5"/>
    <w:rsid w:val="00494B99"/>
    <w:rsid w:val="004B31C1"/>
    <w:rsid w:val="004B553D"/>
    <w:rsid w:val="004D212B"/>
    <w:rsid w:val="004E4549"/>
    <w:rsid w:val="004E48F4"/>
    <w:rsid w:val="004E5786"/>
    <w:rsid w:val="004F0324"/>
    <w:rsid w:val="004F67A4"/>
    <w:rsid w:val="005058A4"/>
    <w:rsid w:val="0051006F"/>
    <w:rsid w:val="00533F82"/>
    <w:rsid w:val="00535E57"/>
    <w:rsid w:val="00536911"/>
    <w:rsid w:val="00543B62"/>
    <w:rsid w:val="0055233B"/>
    <w:rsid w:val="00552EC0"/>
    <w:rsid w:val="00556658"/>
    <w:rsid w:val="00566D68"/>
    <w:rsid w:val="00570F13"/>
    <w:rsid w:val="00576873"/>
    <w:rsid w:val="00577269"/>
    <w:rsid w:val="00577360"/>
    <w:rsid w:val="005827BD"/>
    <w:rsid w:val="0058651E"/>
    <w:rsid w:val="00591E3A"/>
    <w:rsid w:val="00594E1C"/>
    <w:rsid w:val="005B70EC"/>
    <w:rsid w:val="005C0FEE"/>
    <w:rsid w:val="005C54DC"/>
    <w:rsid w:val="005C6C2D"/>
    <w:rsid w:val="005D49CB"/>
    <w:rsid w:val="005E6F7D"/>
    <w:rsid w:val="0060254C"/>
    <w:rsid w:val="00604344"/>
    <w:rsid w:val="00615E23"/>
    <w:rsid w:val="0062141A"/>
    <w:rsid w:val="006349E9"/>
    <w:rsid w:val="00645D64"/>
    <w:rsid w:val="006514FC"/>
    <w:rsid w:val="00664349"/>
    <w:rsid w:val="00665CC2"/>
    <w:rsid w:val="0067203B"/>
    <w:rsid w:val="00675146"/>
    <w:rsid w:val="00681353"/>
    <w:rsid w:val="006A0C48"/>
    <w:rsid w:val="006A3779"/>
    <w:rsid w:val="006A6524"/>
    <w:rsid w:val="006B2E70"/>
    <w:rsid w:val="006D0181"/>
    <w:rsid w:val="006D49C7"/>
    <w:rsid w:val="006E4061"/>
    <w:rsid w:val="006E4385"/>
    <w:rsid w:val="00700C80"/>
    <w:rsid w:val="00715D49"/>
    <w:rsid w:val="0072583C"/>
    <w:rsid w:val="00731AA4"/>
    <w:rsid w:val="007321EE"/>
    <w:rsid w:val="00745050"/>
    <w:rsid w:val="00753FE6"/>
    <w:rsid w:val="00782DA4"/>
    <w:rsid w:val="00792BEB"/>
    <w:rsid w:val="00795B67"/>
    <w:rsid w:val="007B127B"/>
    <w:rsid w:val="007B608C"/>
    <w:rsid w:val="007C31DF"/>
    <w:rsid w:val="007C78FA"/>
    <w:rsid w:val="007D5F5E"/>
    <w:rsid w:val="007E7368"/>
    <w:rsid w:val="007F1F4F"/>
    <w:rsid w:val="00816823"/>
    <w:rsid w:val="0081779C"/>
    <w:rsid w:val="00823F2F"/>
    <w:rsid w:val="00825D0B"/>
    <w:rsid w:val="0082625C"/>
    <w:rsid w:val="00837DC8"/>
    <w:rsid w:val="00840029"/>
    <w:rsid w:val="0084427F"/>
    <w:rsid w:val="008457DA"/>
    <w:rsid w:val="00855418"/>
    <w:rsid w:val="00875529"/>
    <w:rsid w:val="008B599F"/>
    <w:rsid w:val="008F38FF"/>
    <w:rsid w:val="0092343F"/>
    <w:rsid w:val="00933576"/>
    <w:rsid w:val="00933CBD"/>
    <w:rsid w:val="00936465"/>
    <w:rsid w:val="00946C56"/>
    <w:rsid w:val="00975E97"/>
    <w:rsid w:val="00981769"/>
    <w:rsid w:val="00990B4D"/>
    <w:rsid w:val="009926B3"/>
    <w:rsid w:val="009A6DCB"/>
    <w:rsid w:val="009C0D4C"/>
    <w:rsid w:val="009C1ADC"/>
    <w:rsid w:val="009E3615"/>
    <w:rsid w:val="009F2357"/>
    <w:rsid w:val="009F7B38"/>
    <w:rsid w:val="00A04CB4"/>
    <w:rsid w:val="00A077F1"/>
    <w:rsid w:val="00A23308"/>
    <w:rsid w:val="00A34344"/>
    <w:rsid w:val="00A50C95"/>
    <w:rsid w:val="00A81AC0"/>
    <w:rsid w:val="00A84397"/>
    <w:rsid w:val="00A91D3D"/>
    <w:rsid w:val="00AB5DB1"/>
    <w:rsid w:val="00AB6B27"/>
    <w:rsid w:val="00B04B34"/>
    <w:rsid w:val="00B178BC"/>
    <w:rsid w:val="00B20D73"/>
    <w:rsid w:val="00B22FA7"/>
    <w:rsid w:val="00B42A55"/>
    <w:rsid w:val="00B42E63"/>
    <w:rsid w:val="00B634CB"/>
    <w:rsid w:val="00B67598"/>
    <w:rsid w:val="00B736EC"/>
    <w:rsid w:val="00B7390B"/>
    <w:rsid w:val="00B8474C"/>
    <w:rsid w:val="00B92920"/>
    <w:rsid w:val="00BA1A26"/>
    <w:rsid w:val="00BB5ECB"/>
    <w:rsid w:val="00BD1987"/>
    <w:rsid w:val="00BD4A72"/>
    <w:rsid w:val="00BD6446"/>
    <w:rsid w:val="00BF2B5D"/>
    <w:rsid w:val="00BF6A69"/>
    <w:rsid w:val="00C0705C"/>
    <w:rsid w:val="00C10620"/>
    <w:rsid w:val="00C143EC"/>
    <w:rsid w:val="00C26A63"/>
    <w:rsid w:val="00C303BC"/>
    <w:rsid w:val="00C332E3"/>
    <w:rsid w:val="00C449A4"/>
    <w:rsid w:val="00C514B2"/>
    <w:rsid w:val="00C66AB3"/>
    <w:rsid w:val="00C76981"/>
    <w:rsid w:val="00C91448"/>
    <w:rsid w:val="00C94EC0"/>
    <w:rsid w:val="00CB21E3"/>
    <w:rsid w:val="00CB2E2C"/>
    <w:rsid w:val="00CB4B28"/>
    <w:rsid w:val="00CB7D47"/>
    <w:rsid w:val="00CC1B0B"/>
    <w:rsid w:val="00CC6828"/>
    <w:rsid w:val="00CD1659"/>
    <w:rsid w:val="00D051DD"/>
    <w:rsid w:val="00D116EE"/>
    <w:rsid w:val="00D261F4"/>
    <w:rsid w:val="00D27D72"/>
    <w:rsid w:val="00D346FA"/>
    <w:rsid w:val="00D40979"/>
    <w:rsid w:val="00D44B26"/>
    <w:rsid w:val="00D46407"/>
    <w:rsid w:val="00D5523F"/>
    <w:rsid w:val="00D55810"/>
    <w:rsid w:val="00D83336"/>
    <w:rsid w:val="00D86CFE"/>
    <w:rsid w:val="00DA4B62"/>
    <w:rsid w:val="00DA4E21"/>
    <w:rsid w:val="00DA74B6"/>
    <w:rsid w:val="00DB30B1"/>
    <w:rsid w:val="00DB76DD"/>
    <w:rsid w:val="00DC2ADD"/>
    <w:rsid w:val="00DD32C5"/>
    <w:rsid w:val="00E007ED"/>
    <w:rsid w:val="00E02F0E"/>
    <w:rsid w:val="00E1197C"/>
    <w:rsid w:val="00E172FD"/>
    <w:rsid w:val="00E30D7E"/>
    <w:rsid w:val="00E326D7"/>
    <w:rsid w:val="00E63DD8"/>
    <w:rsid w:val="00E73055"/>
    <w:rsid w:val="00E81045"/>
    <w:rsid w:val="00E82CB0"/>
    <w:rsid w:val="00E863E0"/>
    <w:rsid w:val="00E92C45"/>
    <w:rsid w:val="00EA13FD"/>
    <w:rsid w:val="00EA4CE1"/>
    <w:rsid w:val="00EB1D0F"/>
    <w:rsid w:val="00EC0B87"/>
    <w:rsid w:val="00EC59D2"/>
    <w:rsid w:val="00ED11BD"/>
    <w:rsid w:val="00ED5525"/>
    <w:rsid w:val="00EF05BE"/>
    <w:rsid w:val="00EF5D95"/>
    <w:rsid w:val="00F03522"/>
    <w:rsid w:val="00F05F5F"/>
    <w:rsid w:val="00F0655F"/>
    <w:rsid w:val="00F10BA9"/>
    <w:rsid w:val="00F23947"/>
    <w:rsid w:val="00F25C8F"/>
    <w:rsid w:val="00F27E7F"/>
    <w:rsid w:val="00F30F0D"/>
    <w:rsid w:val="00F328CD"/>
    <w:rsid w:val="00F42728"/>
    <w:rsid w:val="00F53D7C"/>
    <w:rsid w:val="00F73BA6"/>
    <w:rsid w:val="00F74839"/>
    <w:rsid w:val="00F85393"/>
    <w:rsid w:val="00FA527B"/>
    <w:rsid w:val="00FA7591"/>
    <w:rsid w:val="00FB2978"/>
    <w:rsid w:val="00FB4565"/>
    <w:rsid w:val="00FB6172"/>
    <w:rsid w:val="00FC65A3"/>
    <w:rsid w:val="00FD1528"/>
    <w:rsid w:val="00FD4115"/>
    <w:rsid w:val="00FD5D80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745"/>
    <o:shapelayout v:ext="edit">
      <o:idmap v:ext="edit" data="1"/>
    </o:shapelayout>
  </w:shapeDefaults>
  <w:doNotEmbedSmartTags/>
  <w:decimalSymbol w:val="."/>
  <w:listSeparator w:val=","/>
  <w14:docId w14:val="277D13BF"/>
  <w15:docId w15:val="{8FB87E2E-09C0-4CF4-8865-2A13A0B2F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60434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043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7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8.png"/><Relationship Id="rId39" Type="http://schemas.openxmlformats.org/officeDocument/2006/relationships/image" Target="media/image26.png"/><Relationship Id="rId21" Type="http://schemas.openxmlformats.org/officeDocument/2006/relationships/image" Target="media/image15.png"/><Relationship Id="rId34" Type="http://schemas.openxmlformats.org/officeDocument/2006/relationships/image" Target="media/image23.png"/><Relationship Id="rId42" Type="http://schemas.openxmlformats.org/officeDocument/2006/relationships/image" Target="media/image28.gif"/><Relationship Id="rId55" Type="http://schemas.openxmlformats.org/officeDocument/2006/relationships/header" Target="head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0.png"/><Relationship Id="rId11" Type="http://schemas.openxmlformats.org/officeDocument/2006/relationships/image" Target="media/image5.png"/><Relationship Id="rId24" Type="http://schemas.openxmlformats.org/officeDocument/2006/relationships/image" Target="media/image17.wmf"/><Relationship Id="rId32" Type="http://schemas.openxmlformats.org/officeDocument/2006/relationships/image" Target="media/image22.wmf"/><Relationship Id="rId37" Type="http://schemas.openxmlformats.org/officeDocument/2006/relationships/oleObject" Target="embeddings/oleObject7.bin"/><Relationship Id="rId40" Type="http://schemas.openxmlformats.org/officeDocument/2006/relationships/oleObject" Target="embeddings/oleObject8.bin"/><Relationship Id="rId53" Type="http://schemas.openxmlformats.org/officeDocument/2006/relationships/image" Target="media/image30.png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1.bin"/><Relationship Id="rId28" Type="http://schemas.openxmlformats.org/officeDocument/2006/relationships/oleObject" Target="embeddings/oleObject3.bin"/><Relationship Id="rId36" Type="http://schemas.openxmlformats.org/officeDocument/2006/relationships/image" Target="media/image24.png"/><Relationship Id="rId57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1.png"/><Relationship Id="rId52" Type="http://schemas.openxmlformats.org/officeDocument/2006/relationships/image" Target="media/image29.jpe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wmf"/><Relationship Id="rId27" Type="http://schemas.openxmlformats.org/officeDocument/2006/relationships/image" Target="media/image19.wmf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6.bin"/><Relationship Id="rId56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image" Target="media/image32.gi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5.bin"/><Relationship Id="rId38" Type="http://schemas.openxmlformats.org/officeDocument/2006/relationships/image" Target="media/image25.png"/><Relationship Id="rId20" Type="http://schemas.openxmlformats.org/officeDocument/2006/relationships/image" Target="media/image14.png"/><Relationship Id="rId41" Type="http://schemas.openxmlformats.org/officeDocument/2006/relationships/image" Target="media/image27.gif"/><Relationship Id="rId54" Type="http://schemas.openxmlformats.org/officeDocument/2006/relationships/image" Target="media/image31.gi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94</Words>
  <Characters>264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3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creator>Kathleen Noonan</dc:creator>
  <cp:lastModifiedBy>Megan Walsh</cp:lastModifiedBy>
  <cp:revision>2</cp:revision>
  <cp:lastPrinted>2014-10-27T12:10:00Z</cp:lastPrinted>
  <dcterms:created xsi:type="dcterms:W3CDTF">2019-03-04T14:06:00Z</dcterms:created>
  <dcterms:modified xsi:type="dcterms:W3CDTF">2019-03-04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